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44" r:id="rId2"/>
    <p:sldId id="445" r:id="rId3"/>
    <p:sldId id="458" r:id="rId4"/>
    <p:sldId id="447" r:id="rId5"/>
    <p:sldId id="450" r:id="rId6"/>
    <p:sldId id="451" r:id="rId7"/>
    <p:sldId id="452" r:id="rId8"/>
    <p:sldId id="453" r:id="rId9"/>
    <p:sldId id="454" r:id="rId10"/>
    <p:sldId id="455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FFCC"/>
    <a:srgbClr val="FF5050"/>
    <a:srgbClr val="FF0000"/>
    <a:srgbClr val="99330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591CCA-FC47-4B76-B159-DBA3B2A97A0D}" v="44" dt="2020-11-24T01:33:55.0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E4FA2B9F-AE51-4963-AF2F-638B1ACE8642}"/>
    <pc:docChg chg="modSld">
      <pc:chgData name="CAI JUN" userId="08ce88e1165b00db" providerId="LiveId" clId="{E4FA2B9F-AE51-4963-AF2F-638B1ACE8642}" dt="2020-08-14T03:34:37.944" v="18" actId="1035"/>
      <pc:docMkLst>
        <pc:docMk/>
      </pc:docMkLst>
      <pc:sldChg chg="modSp mod">
        <pc:chgData name="CAI JUN" userId="08ce88e1165b00db" providerId="LiveId" clId="{E4FA2B9F-AE51-4963-AF2F-638B1ACE8642}" dt="2020-08-14T03:34:37.944" v="18" actId="1035"/>
        <pc:sldMkLst>
          <pc:docMk/>
          <pc:sldMk cId="0" sldId="455"/>
        </pc:sldMkLst>
        <pc:graphicFrameChg chg="mod">
          <ac:chgData name="CAI JUN" userId="08ce88e1165b00db" providerId="LiveId" clId="{E4FA2B9F-AE51-4963-AF2F-638B1ACE8642}" dt="2020-08-14T03:34:37.944" v="18" actId="1035"/>
          <ac:graphicFrameMkLst>
            <pc:docMk/>
            <pc:sldMk cId="0" sldId="455"/>
            <ac:graphicFrameMk id="164868" creationId="{00000000-0000-0000-0000-000000000000}"/>
          </ac:graphicFrameMkLst>
        </pc:graphicFrameChg>
      </pc:sldChg>
    </pc:docChg>
  </pc:docChgLst>
  <pc:docChgLst>
    <pc:chgData name="Jun Cai" userId="57e790d697ad4281" providerId="LiveId" clId="{D13E84DE-431F-41B1-9FE5-EDF33F6B0F91}"/>
    <pc:docChg chg="undo custSel modSld">
      <pc:chgData name="Jun Cai" userId="57e790d697ad4281" providerId="LiveId" clId="{D13E84DE-431F-41B1-9FE5-EDF33F6B0F91}" dt="2019-12-04T10:58:45.582" v="1210"/>
      <pc:docMkLst>
        <pc:docMk/>
      </pc:docMkLst>
      <pc:sldChg chg="modSp">
        <pc:chgData name="Jun Cai" userId="57e790d697ad4281" providerId="LiveId" clId="{D13E84DE-431F-41B1-9FE5-EDF33F6B0F91}" dt="2019-12-04T10:51:24.203" v="838" actId="6549"/>
        <pc:sldMkLst>
          <pc:docMk/>
          <pc:sldMk cId="0" sldId="457"/>
        </pc:sldMkLst>
        <pc:spChg chg="mod">
          <ac:chgData name="Jun Cai" userId="57e790d697ad4281" providerId="LiveId" clId="{D13E84DE-431F-41B1-9FE5-EDF33F6B0F91}" dt="2019-12-04T10:51:24.203" v="838" actId="6549"/>
          <ac:spMkLst>
            <pc:docMk/>
            <pc:sldMk cId="0" sldId="457"/>
            <ac:spMk id="7173" creationId="{00000000-0000-0000-0000-000000000000}"/>
          </ac:spMkLst>
        </pc:spChg>
      </pc:sldChg>
      <pc:sldChg chg="modSp">
        <pc:chgData name="Jun Cai" userId="57e790d697ad4281" providerId="LiveId" clId="{D13E84DE-431F-41B1-9FE5-EDF33F6B0F91}" dt="2019-12-04T10:34:08.495" v="75" actId="20577"/>
        <pc:sldMkLst>
          <pc:docMk/>
          <pc:sldMk cId="0" sldId="460"/>
        </pc:sldMkLst>
        <pc:spChg chg="mod">
          <ac:chgData name="Jun Cai" userId="57e790d697ad4281" providerId="LiveId" clId="{D13E84DE-431F-41B1-9FE5-EDF33F6B0F91}" dt="2019-12-04T10:34:08.495" v="75" actId="20577"/>
          <ac:spMkLst>
            <pc:docMk/>
            <pc:sldMk cId="0" sldId="460"/>
            <ac:spMk id="6155" creationId="{00000000-0000-0000-0000-000000000000}"/>
          </ac:spMkLst>
        </pc:spChg>
        <pc:graphicFrameChg chg="mod">
          <ac:chgData name="Jun Cai" userId="57e790d697ad4281" providerId="LiveId" clId="{D13E84DE-431F-41B1-9FE5-EDF33F6B0F91}" dt="2019-12-04T10:33:51.888" v="72" actId="1037"/>
          <ac:graphicFrameMkLst>
            <pc:docMk/>
            <pc:sldMk cId="0" sldId="460"/>
            <ac:graphicFrameMk id="17" creationId="{CC52E79F-8586-4945-BE2C-8789BF95A1FA}"/>
          </ac:graphicFrameMkLst>
        </pc:graphicFrameChg>
        <pc:graphicFrameChg chg="mod">
          <ac:chgData name="Jun Cai" userId="57e790d697ad4281" providerId="LiveId" clId="{D13E84DE-431F-41B1-9FE5-EDF33F6B0F91}" dt="2019-12-04T10:33:51.888" v="72" actId="1037"/>
          <ac:graphicFrameMkLst>
            <pc:docMk/>
            <pc:sldMk cId="0" sldId="460"/>
            <ac:graphicFrameMk id="18" creationId="{4A7ECB53-D072-4145-8D9A-AF4478D41190}"/>
          </ac:graphicFrameMkLst>
        </pc:graphicFrameChg>
      </pc:sldChg>
      <pc:sldChg chg="addSp delSp modSp modAnim">
        <pc:chgData name="Jun Cai" userId="57e790d697ad4281" providerId="LiveId" clId="{D13E84DE-431F-41B1-9FE5-EDF33F6B0F91}" dt="2019-12-04T10:54:54.477" v="1052" actId="1076"/>
        <pc:sldMkLst>
          <pc:docMk/>
          <pc:sldMk cId="3207285640" sldId="463"/>
        </pc:sldMkLst>
        <pc:spChg chg="add mod">
          <ac:chgData name="Jun Cai" userId="57e790d697ad4281" providerId="LiveId" clId="{D13E84DE-431F-41B1-9FE5-EDF33F6B0F91}" dt="2019-12-04T10:54:52.046" v="1051" actId="1036"/>
          <ac:spMkLst>
            <pc:docMk/>
            <pc:sldMk cId="3207285640" sldId="463"/>
            <ac:spMk id="17" creationId="{7BB5AA50-AEF9-4502-86A0-1B30A2E881C5}"/>
          </ac:spMkLst>
        </pc:spChg>
        <pc:spChg chg="add mod">
          <ac:chgData name="Jun Cai" userId="57e790d697ad4281" providerId="LiveId" clId="{D13E84DE-431F-41B1-9FE5-EDF33F6B0F91}" dt="2019-12-04T10:54:28.042" v="1015" actId="1035"/>
          <ac:spMkLst>
            <pc:docMk/>
            <pc:sldMk cId="3207285640" sldId="463"/>
            <ac:spMk id="18" creationId="{94FB32E9-A0E4-48DF-8E22-CA5E48450543}"/>
          </ac:spMkLst>
        </pc:spChg>
        <pc:spChg chg="add mod">
          <ac:chgData name="Jun Cai" userId="57e790d697ad4281" providerId="LiveId" clId="{D13E84DE-431F-41B1-9FE5-EDF33F6B0F91}" dt="2019-12-04T10:54:18.447" v="1000"/>
          <ac:spMkLst>
            <pc:docMk/>
            <pc:sldMk cId="3207285640" sldId="463"/>
            <ac:spMk id="20" creationId="{AC056077-0EF1-44E2-9C6C-DBCF3619A67E}"/>
          </ac:spMkLst>
        </pc:spChg>
        <pc:spChg chg="mod">
          <ac:chgData name="Jun Cai" userId="57e790d697ad4281" providerId="LiveId" clId="{D13E84DE-431F-41B1-9FE5-EDF33F6B0F91}" dt="2019-12-04T10:47:15.330" v="734" actId="6549"/>
          <ac:spMkLst>
            <pc:docMk/>
            <pc:sldMk cId="3207285640" sldId="463"/>
            <ac:spMk id="24" creationId="{00000000-0000-0000-0000-000000000000}"/>
          </ac:spMkLst>
        </pc:spChg>
        <pc:spChg chg="add del">
          <ac:chgData name="Jun Cai" userId="57e790d697ad4281" providerId="LiveId" clId="{D13E84DE-431F-41B1-9FE5-EDF33F6B0F91}" dt="2019-12-04T10:39:29.125" v="174" actId="478"/>
          <ac:spMkLst>
            <pc:docMk/>
            <pc:sldMk cId="3207285640" sldId="463"/>
            <ac:spMk id="40" creationId="{B1A63BB3-2C3B-4E0B-8667-0C13CC1C1D47}"/>
          </ac:spMkLst>
        </pc:spChg>
        <pc:grpChg chg="mod">
          <ac:chgData name="Jun Cai" userId="57e790d697ad4281" providerId="LiveId" clId="{D13E84DE-431F-41B1-9FE5-EDF33F6B0F91}" dt="2019-12-04T10:54:38.914" v="1035" actId="1035"/>
          <ac:grpSpMkLst>
            <pc:docMk/>
            <pc:sldMk cId="3207285640" sldId="463"/>
            <ac:grpSpMk id="28" creationId="{00000000-0000-0000-0000-000000000000}"/>
          </ac:grpSpMkLst>
        </pc:grpChg>
        <pc:grpChg chg="add del">
          <ac:chgData name="Jun Cai" userId="57e790d697ad4281" providerId="LiveId" clId="{D13E84DE-431F-41B1-9FE5-EDF33F6B0F91}" dt="2019-12-04T10:37:42.957" v="115" actId="478"/>
          <ac:grpSpMkLst>
            <pc:docMk/>
            <pc:sldMk cId="3207285640" sldId="463"/>
            <ac:grpSpMk id="29" creationId="{DB68D05F-0E15-43B7-9CDE-D67E1F3CF3D0}"/>
          </ac:grpSpMkLst>
        </pc:grpChg>
        <pc:graphicFrameChg chg="add mod">
          <ac:chgData name="Jun Cai" userId="57e790d697ad4281" providerId="LiveId" clId="{D13E84DE-431F-41B1-9FE5-EDF33F6B0F91}" dt="2019-12-04T10:54:54.477" v="1052" actId="1076"/>
          <ac:graphicFrameMkLst>
            <pc:docMk/>
            <pc:sldMk cId="3207285640" sldId="463"/>
            <ac:graphicFrameMk id="19" creationId="{3BBC7270-FD9B-4AA6-A023-DE69DC91AE7D}"/>
          </ac:graphicFrameMkLst>
        </pc:graphicFrameChg>
        <pc:graphicFrameChg chg="mod">
          <ac:chgData name="Jun Cai" userId="57e790d697ad4281" providerId="LiveId" clId="{D13E84DE-431F-41B1-9FE5-EDF33F6B0F91}" dt="2019-12-04T10:54:32.831" v="1016" actId="1076"/>
          <ac:graphicFrameMkLst>
            <pc:docMk/>
            <pc:sldMk cId="3207285640" sldId="463"/>
            <ac:graphicFrameMk id="26" creationId="{00000000-0000-0000-0000-000000000000}"/>
          </ac:graphicFrameMkLst>
        </pc:graphicFrameChg>
        <pc:graphicFrameChg chg="mod">
          <ac:chgData name="Jun Cai" userId="57e790d697ad4281" providerId="LiveId" clId="{D13E84DE-431F-41B1-9FE5-EDF33F6B0F91}" dt="2019-12-04T10:45:35.422" v="697"/>
          <ac:graphicFrameMkLst>
            <pc:docMk/>
            <pc:sldMk cId="3207285640" sldId="463"/>
            <ac:graphicFrameMk id="27" creationId="{00000000-0000-0000-0000-000000000000}"/>
          </ac:graphicFrameMkLst>
        </pc:graphicFrameChg>
        <pc:graphicFrameChg chg="mod">
          <ac:chgData name="Jun Cai" userId="57e790d697ad4281" providerId="LiveId" clId="{D13E84DE-431F-41B1-9FE5-EDF33F6B0F91}" dt="2019-12-04T10:54:44.837" v="1036" actId="1076"/>
          <ac:graphicFrameMkLst>
            <pc:docMk/>
            <pc:sldMk cId="3207285640" sldId="463"/>
            <ac:graphicFrameMk id="39" creationId="{430F3A5B-0B82-4B24-BAE2-89B8F71C1631}"/>
          </ac:graphicFrameMkLst>
        </pc:graphicFrameChg>
      </pc:sldChg>
      <pc:sldChg chg="modSp">
        <pc:chgData name="Jun Cai" userId="57e790d697ad4281" providerId="LiveId" clId="{D13E84DE-431F-41B1-9FE5-EDF33F6B0F91}" dt="2019-12-04T10:58:45.582" v="1210"/>
        <pc:sldMkLst>
          <pc:docMk/>
          <pc:sldMk cId="950501906" sldId="465"/>
        </pc:sldMkLst>
        <pc:spChg chg="mod">
          <ac:chgData name="Jun Cai" userId="57e790d697ad4281" providerId="LiveId" clId="{D13E84DE-431F-41B1-9FE5-EDF33F6B0F91}" dt="2019-12-04T10:58:45.582" v="1210"/>
          <ac:spMkLst>
            <pc:docMk/>
            <pc:sldMk cId="950501906" sldId="465"/>
            <ac:spMk id="6155" creationId="{00000000-0000-0000-0000-000000000000}"/>
          </ac:spMkLst>
        </pc:spChg>
        <pc:graphicFrameChg chg="mod">
          <ac:chgData name="Jun Cai" userId="57e790d697ad4281" providerId="LiveId" clId="{D13E84DE-431F-41B1-9FE5-EDF33F6B0F91}" dt="2019-12-04T10:57:16.744" v="1174" actId="1036"/>
          <ac:graphicFrameMkLst>
            <pc:docMk/>
            <pc:sldMk cId="950501906" sldId="465"/>
            <ac:graphicFrameMk id="10" creationId="{4B9D02B5-792D-484C-8683-30CE128A5423}"/>
          </ac:graphicFrameMkLst>
        </pc:graphicFrameChg>
      </pc:sldChg>
    </pc:docChg>
  </pc:docChgLst>
  <pc:docChgLst>
    <pc:chgData name="CAI JUN" userId="08ce88e1165b00db" providerId="LiveId" clId="{836E281B-B7A4-40F4-8053-7E7B333848CC}"/>
    <pc:docChg chg="undo custSel modSld">
      <pc:chgData name="CAI JUN" userId="08ce88e1165b00db" providerId="LiveId" clId="{836E281B-B7A4-40F4-8053-7E7B333848CC}" dt="2020-06-24T00:26:25.960" v="552"/>
      <pc:docMkLst>
        <pc:docMk/>
      </pc:docMkLst>
      <pc:sldChg chg="modSp">
        <pc:chgData name="CAI JUN" userId="08ce88e1165b00db" providerId="LiveId" clId="{836E281B-B7A4-40F4-8053-7E7B333848CC}" dt="2020-06-23T23:57:50.258" v="11"/>
        <pc:sldMkLst>
          <pc:docMk/>
          <pc:sldMk cId="0" sldId="433"/>
        </pc:sldMkLst>
        <pc:spChg chg="mod">
          <ac:chgData name="CAI JUN" userId="08ce88e1165b00db" providerId="LiveId" clId="{836E281B-B7A4-40F4-8053-7E7B333848CC}" dt="2020-06-23T23:57:01.912" v="0" actId="113"/>
          <ac:spMkLst>
            <pc:docMk/>
            <pc:sldMk cId="0" sldId="433"/>
            <ac:spMk id="5143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3T23:57:42.014" v="8"/>
          <ac:graphicFrameMkLst>
            <pc:docMk/>
            <pc:sldMk cId="0" sldId="433"/>
            <ac:graphicFrameMk id="2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7:50.258" v="11"/>
          <ac:graphicFrameMkLst>
            <pc:docMk/>
            <pc:sldMk cId="0" sldId="433"/>
            <ac:graphicFrameMk id="29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7:31.460" v="6"/>
          <ac:graphicFrameMkLst>
            <pc:docMk/>
            <pc:sldMk cId="0" sldId="433"/>
            <ac:graphicFrameMk id="31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7:22.318" v="4"/>
          <ac:graphicFrameMkLst>
            <pc:docMk/>
            <pc:sldMk cId="0" sldId="433"/>
            <ac:graphicFrameMk id="32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7:14.358" v="2"/>
          <ac:graphicFrameMkLst>
            <pc:docMk/>
            <pc:sldMk cId="0" sldId="433"/>
            <ac:graphicFrameMk id="5127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10:40.796" v="167" actId="255"/>
        <pc:sldMkLst>
          <pc:docMk/>
          <pc:sldMk cId="0" sldId="438"/>
        </pc:sldMkLst>
        <pc:spChg chg="mod">
          <ac:chgData name="CAI JUN" userId="08ce88e1165b00db" providerId="LiveId" clId="{836E281B-B7A4-40F4-8053-7E7B333848CC}" dt="2020-06-24T00:10:40.796" v="167" actId="255"/>
          <ac:spMkLst>
            <pc:docMk/>
            <pc:sldMk cId="0" sldId="438"/>
            <ac:spMk id="155662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04:02.914" v="72"/>
          <ac:graphicFrameMkLst>
            <pc:docMk/>
            <pc:sldMk cId="0" sldId="438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4:36.164" v="93" actId="14100"/>
          <ac:graphicFrameMkLst>
            <pc:docMk/>
            <pc:sldMk cId="0" sldId="438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4:15.625" v="74"/>
          <ac:graphicFrameMkLst>
            <pc:docMk/>
            <pc:sldMk cId="0" sldId="438"/>
            <ac:graphicFrameMk id="8200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25:41.752" v="542" actId="113"/>
        <pc:sldMkLst>
          <pc:docMk/>
          <pc:sldMk cId="0" sldId="440"/>
        </pc:sldMkLst>
        <pc:spChg chg="mod">
          <ac:chgData name="CAI JUN" userId="08ce88e1165b00db" providerId="LiveId" clId="{836E281B-B7A4-40F4-8053-7E7B333848CC}" dt="2020-06-24T00:25:41.752" v="542" actId="113"/>
          <ac:spMkLst>
            <pc:docMk/>
            <pc:sldMk cId="0" sldId="440"/>
            <ac:spMk id="156689" creationId="{00000000-0000-0000-0000-000000000000}"/>
          </ac:spMkLst>
        </pc:spChg>
      </pc:sldChg>
      <pc:sldChg chg="modSp mod">
        <pc:chgData name="CAI JUN" userId="08ce88e1165b00db" providerId="LiveId" clId="{836E281B-B7A4-40F4-8053-7E7B333848CC}" dt="2020-06-24T00:06:46.235" v="123" actId="1037"/>
        <pc:sldMkLst>
          <pc:docMk/>
          <pc:sldMk cId="0" sldId="441"/>
        </pc:sldMkLst>
        <pc:graphicFrameChg chg="mod">
          <ac:chgData name="CAI JUN" userId="08ce88e1165b00db" providerId="LiveId" clId="{836E281B-B7A4-40F4-8053-7E7B333848CC}" dt="2020-06-24T00:06:28.609" v="110"/>
          <ac:graphicFrameMkLst>
            <pc:docMk/>
            <pc:sldMk cId="0" sldId="441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6:33.610" v="113"/>
          <ac:graphicFrameMkLst>
            <pc:docMk/>
            <pc:sldMk cId="0" sldId="441"/>
            <ac:graphicFrameMk id="11267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6:46.235" v="123" actId="1037"/>
          <ac:graphicFrameMkLst>
            <pc:docMk/>
            <pc:sldMk cId="0" sldId="441"/>
            <ac:graphicFrameMk id="11268" creationId="{00000000-0000-0000-0000-000000000000}"/>
          </ac:graphicFrameMkLst>
        </pc:graphicFrameChg>
      </pc:sldChg>
      <pc:sldChg chg="modSp">
        <pc:chgData name="CAI JUN" userId="08ce88e1165b00db" providerId="LiveId" clId="{836E281B-B7A4-40F4-8053-7E7B333848CC}" dt="2020-06-24T00:08:58.128" v="150"/>
        <pc:sldMkLst>
          <pc:docMk/>
          <pc:sldMk cId="0" sldId="442"/>
        </pc:sldMkLst>
        <pc:graphicFrameChg chg="mod">
          <ac:chgData name="CAI JUN" userId="08ce88e1165b00db" providerId="LiveId" clId="{836E281B-B7A4-40F4-8053-7E7B333848CC}" dt="2020-06-24T00:07:52.905" v="133"/>
          <ac:graphicFrameMkLst>
            <pc:docMk/>
            <pc:sldMk cId="0" sldId="442"/>
            <ac:graphicFrameMk id="174083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01.083" v="135"/>
          <ac:graphicFrameMkLst>
            <pc:docMk/>
            <pc:sldMk cId="0" sldId="442"/>
            <ac:graphicFrameMk id="174084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09.883" v="137"/>
          <ac:graphicFrameMkLst>
            <pc:docMk/>
            <pc:sldMk cId="0" sldId="442"/>
            <ac:graphicFrameMk id="174085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17.612" v="139"/>
          <ac:graphicFrameMkLst>
            <pc:docMk/>
            <pc:sldMk cId="0" sldId="442"/>
            <ac:graphicFrameMk id="17408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26.883" v="141"/>
          <ac:graphicFrameMkLst>
            <pc:docMk/>
            <pc:sldMk cId="0" sldId="442"/>
            <ac:graphicFrameMk id="174087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34.366" v="143"/>
          <ac:graphicFrameMkLst>
            <pc:docMk/>
            <pc:sldMk cId="0" sldId="442"/>
            <ac:graphicFrameMk id="17408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42.047" v="146"/>
          <ac:graphicFrameMkLst>
            <pc:docMk/>
            <pc:sldMk cId="0" sldId="442"/>
            <ac:graphicFrameMk id="174089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49.035" v="148"/>
          <ac:graphicFrameMkLst>
            <pc:docMk/>
            <pc:sldMk cId="0" sldId="442"/>
            <ac:graphicFrameMk id="174090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8:58.128" v="150"/>
          <ac:graphicFrameMkLst>
            <pc:docMk/>
            <pc:sldMk cId="0" sldId="442"/>
            <ac:graphicFrameMk id="174091" creationId="{00000000-0000-0000-0000-000000000000}"/>
          </ac:graphicFrameMkLst>
        </pc:graphicFrameChg>
      </pc:sldChg>
      <pc:sldChg chg="modSp">
        <pc:chgData name="CAI JUN" userId="08ce88e1165b00db" providerId="LiveId" clId="{836E281B-B7A4-40F4-8053-7E7B333848CC}" dt="2020-06-24T00:09:49.689" v="163"/>
        <pc:sldMkLst>
          <pc:docMk/>
          <pc:sldMk cId="0" sldId="443"/>
        </pc:sldMkLst>
        <pc:spChg chg="mod">
          <ac:chgData name="CAI JUN" userId="08ce88e1165b00db" providerId="LiveId" clId="{836E281B-B7A4-40F4-8053-7E7B333848CC}" dt="2020-06-24T00:09:41.461" v="161"/>
          <ac:spMkLst>
            <pc:docMk/>
            <pc:sldMk cId="0" sldId="443"/>
            <ac:spMk id="13322" creationId="{00000000-0000-0000-0000-000000000000}"/>
          </ac:spMkLst>
        </pc:spChg>
        <pc:grpChg chg="mod">
          <ac:chgData name="CAI JUN" userId="08ce88e1165b00db" providerId="LiveId" clId="{836E281B-B7A4-40F4-8053-7E7B333848CC}" dt="2020-06-24T00:09:41.461" v="161"/>
          <ac:grpSpMkLst>
            <pc:docMk/>
            <pc:sldMk cId="0" sldId="443"/>
            <ac:grpSpMk id="11276" creationId="{00000000-0000-0000-0000-000000000000}"/>
          </ac:grpSpMkLst>
        </pc:grpChg>
        <pc:graphicFrameChg chg="mod">
          <ac:chgData name="CAI JUN" userId="08ce88e1165b00db" providerId="LiveId" clId="{836E281B-B7A4-40F4-8053-7E7B333848CC}" dt="2020-06-24T00:09:32.488" v="159"/>
          <ac:graphicFrameMkLst>
            <pc:docMk/>
            <pc:sldMk cId="0" sldId="44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9:09.174" v="153"/>
          <ac:graphicFrameMkLst>
            <pc:docMk/>
            <pc:sldMk cId="0" sldId="443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9:41.461" v="161"/>
          <ac:graphicFrameMkLst>
            <pc:docMk/>
            <pc:sldMk cId="0" sldId="443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9:16.665" v="155"/>
          <ac:graphicFrameMkLst>
            <pc:docMk/>
            <pc:sldMk cId="0" sldId="443"/>
            <ac:graphicFrameMk id="17510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9:24.209" v="157"/>
          <ac:graphicFrameMkLst>
            <pc:docMk/>
            <pc:sldMk cId="0" sldId="443"/>
            <ac:graphicFrameMk id="175109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9:49.689" v="163"/>
          <ac:graphicFrameMkLst>
            <pc:docMk/>
            <pc:sldMk cId="0" sldId="443"/>
            <ac:graphicFrameMk id="175111" creationId="{00000000-0000-0000-0000-000000000000}"/>
          </ac:graphicFrameMkLst>
        </pc:graphicFrameChg>
      </pc:sldChg>
      <pc:sldChg chg="modSp">
        <pc:chgData name="CAI JUN" userId="08ce88e1165b00db" providerId="LiveId" clId="{836E281B-B7A4-40F4-8053-7E7B333848CC}" dt="2020-06-24T00:10:02.385" v="164" actId="255"/>
        <pc:sldMkLst>
          <pc:docMk/>
          <pc:sldMk cId="0" sldId="445"/>
        </pc:sldMkLst>
        <pc:spChg chg="mod">
          <ac:chgData name="CAI JUN" userId="08ce88e1165b00db" providerId="LiveId" clId="{836E281B-B7A4-40F4-8053-7E7B333848CC}" dt="2020-06-24T00:10:02.385" v="164" actId="255"/>
          <ac:spMkLst>
            <pc:docMk/>
            <pc:sldMk cId="0" sldId="445"/>
            <ac:spMk id="15363" creationId="{00000000-0000-0000-0000-000000000000}"/>
          </ac:spMkLst>
        </pc:spChg>
        <pc:spChg chg="mod">
          <ac:chgData name="CAI JUN" userId="08ce88e1165b00db" providerId="LiveId" clId="{836E281B-B7A4-40F4-8053-7E7B333848CC}" dt="2020-06-24T00:10:02.385" v="164" actId="255"/>
          <ac:spMkLst>
            <pc:docMk/>
            <pc:sldMk cId="0" sldId="445"/>
            <ac:spMk id="129261" creationId="{00000000-0000-0000-0000-000000000000}"/>
          </ac:spMkLst>
        </pc:spChg>
      </pc:sldChg>
      <pc:sldChg chg="modSp">
        <pc:chgData name="CAI JUN" userId="08ce88e1165b00db" providerId="LiveId" clId="{836E281B-B7A4-40F4-8053-7E7B333848CC}" dt="2020-06-24T00:23:23.820" v="528"/>
        <pc:sldMkLst>
          <pc:docMk/>
          <pc:sldMk cId="0" sldId="447"/>
        </pc:sldMkLst>
        <pc:spChg chg="mod">
          <ac:chgData name="CAI JUN" userId="08ce88e1165b00db" providerId="LiveId" clId="{836E281B-B7A4-40F4-8053-7E7B333848CC}" dt="2020-06-24T00:10:15.923" v="165" actId="255"/>
          <ac:spMkLst>
            <pc:docMk/>
            <pc:sldMk cId="0" sldId="447"/>
            <ac:spMk id="17411" creationId="{00000000-0000-0000-0000-000000000000}"/>
          </ac:spMkLst>
        </pc:spChg>
        <pc:spChg chg="mod">
          <ac:chgData name="CAI JUN" userId="08ce88e1165b00db" providerId="LiveId" clId="{836E281B-B7A4-40F4-8053-7E7B333848CC}" dt="2020-06-24T00:10:15.923" v="165" actId="255"/>
          <ac:spMkLst>
            <pc:docMk/>
            <pc:sldMk cId="0" sldId="447"/>
            <ac:spMk id="155663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23:23.820" v="528"/>
          <ac:graphicFrameMkLst>
            <pc:docMk/>
            <pc:sldMk cId="0" sldId="447"/>
            <ac:graphicFrameMk id="17412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21:17.132" v="446" actId="1036"/>
        <pc:sldMkLst>
          <pc:docMk/>
          <pc:sldMk cId="0" sldId="450"/>
        </pc:sldMkLst>
        <pc:spChg chg="mod">
          <ac:chgData name="CAI JUN" userId="08ce88e1165b00db" providerId="LiveId" clId="{836E281B-B7A4-40F4-8053-7E7B333848CC}" dt="2020-06-24T00:20:20.211" v="371" actId="207"/>
          <ac:spMkLst>
            <pc:docMk/>
            <pc:sldMk cId="0" sldId="450"/>
            <ac:spMk id="18438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20:53.602" v="404" actId="1037"/>
          <ac:graphicFrameMkLst>
            <pc:docMk/>
            <pc:sldMk cId="0" sldId="450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1:08.259" v="434" actId="1037"/>
          <ac:graphicFrameMkLst>
            <pc:docMk/>
            <pc:sldMk cId="0" sldId="450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1:17.132" v="446" actId="1036"/>
          <ac:graphicFrameMkLst>
            <pc:docMk/>
            <pc:sldMk cId="0" sldId="450"/>
            <ac:graphicFrameMk id="15365" creationId="{00000000-0000-0000-0000-000000000000}"/>
          </ac:graphicFrameMkLst>
        </pc:graphicFrameChg>
      </pc:sldChg>
      <pc:sldChg chg="addSp delSp modSp mod">
        <pc:chgData name="CAI JUN" userId="08ce88e1165b00db" providerId="LiveId" clId="{836E281B-B7A4-40F4-8053-7E7B333848CC}" dt="2020-06-24T00:23:01.664" v="525" actId="1038"/>
        <pc:sldMkLst>
          <pc:docMk/>
          <pc:sldMk cId="0" sldId="451"/>
        </pc:sldMkLst>
        <pc:spChg chg="add mod">
          <ac:chgData name="CAI JUN" userId="08ce88e1165b00db" providerId="LiveId" clId="{836E281B-B7A4-40F4-8053-7E7B333848CC}" dt="2020-06-24T00:20:28.759" v="373"/>
          <ac:spMkLst>
            <pc:docMk/>
            <pc:sldMk cId="0" sldId="451"/>
            <ac:spMk id="9" creationId="{4EBAE0BC-E8A1-4D55-91AD-96A7715452DB}"/>
          </ac:spMkLst>
        </pc:spChg>
        <pc:spChg chg="del">
          <ac:chgData name="CAI JUN" userId="08ce88e1165b00db" providerId="LiveId" clId="{836E281B-B7A4-40F4-8053-7E7B333848CC}" dt="2020-06-24T00:20:28.274" v="372" actId="478"/>
          <ac:spMkLst>
            <pc:docMk/>
            <pc:sldMk cId="0" sldId="451"/>
            <ac:spMk id="19462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23:01.664" v="525" actId="1038"/>
          <ac:graphicFrameMkLst>
            <pc:docMk/>
            <pc:sldMk cId="0" sldId="451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2:38.422" v="480" actId="1076"/>
          <ac:graphicFrameMkLst>
            <pc:docMk/>
            <pc:sldMk cId="0" sldId="451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2:43.480" v="485" actId="14100"/>
          <ac:graphicFrameMkLst>
            <pc:docMk/>
            <pc:sldMk cId="0" sldId="451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2:34.537" v="479" actId="1036"/>
          <ac:graphicFrameMkLst>
            <pc:docMk/>
            <pc:sldMk cId="0" sldId="451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2:52.099" v="505" actId="1038"/>
          <ac:graphicFrameMkLst>
            <pc:docMk/>
            <pc:sldMk cId="0" sldId="451"/>
            <ac:graphicFrameMk id="16391" creationId="{00000000-0000-0000-0000-000000000000}"/>
          </ac:graphicFrameMkLst>
        </pc:graphicFrameChg>
      </pc:sldChg>
      <pc:sldChg chg="addSp delSp modSp mod">
        <pc:chgData name="CAI JUN" userId="08ce88e1165b00db" providerId="LiveId" clId="{836E281B-B7A4-40F4-8053-7E7B333848CC}" dt="2020-06-24T00:19:29.229" v="356" actId="1076"/>
        <pc:sldMkLst>
          <pc:docMk/>
          <pc:sldMk cId="0" sldId="452"/>
        </pc:sldMkLst>
        <pc:spChg chg="mod">
          <ac:chgData name="CAI JUN" userId="08ce88e1165b00db" providerId="LiveId" clId="{836E281B-B7A4-40F4-8053-7E7B333848CC}" dt="2020-06-24T00:18:04.669" v="336"/>
          <ac:spMkLst>
            <pc:docMk/>
            <pc:sldMk cId="0" sldId="452"/>
            <ac:spMk id="9" creationId="{6C9BB542-E57B-419C-9864-8B8995797CA3}"/>
          </ac:spMkLst>
        </pc:spChg>
        <pc:spChg chg="del">
          <ac:chgData name="CAI JUN" userId="08ce88e1165b00db" providerId="LiveId" clId="{836E281B-B7A4-40F4-8053-7E7B333848CC}" dt="2020-06-24T00:18:04.164" v="335" actId="478"/>
          <ac:spMkLst>
            <pc:docMk/>
            <pc:sldMk cId="0" sldId="452"/>
            <ac:spMk id="20482" creationId="{00000000-0000-0000-0000-000000000000}"/>
          </ac:spMkLst>
        </pc:spChg>
        <pc:spChg chg="mod">
          <ac:chgData name="CAI JUN" userId="08ce88e1165b00db" providerId="LiveId" clId="{836E281B-B7A4-40F4-8053-7E7B333848CC}" dt="2020-06-24T00:18:22.075" v="337" actId="1076"/>
          <ac:spMkLst>
            <pc:docMk/>
            <pc:sldMk cId="0" sldId="452"/>
            <ac:spMk id="20484" creationId="{00000000-0000-0000-0000-000000000000}"/>
          </ac:spMkLst>
        </pc:spChg>
        <pc:grpChg chg="add mod">
          <ac:chgData name="CAI JUN" userId="08ce88e1165b00db" providerId="LiveId" clId="{836E281B-B7A4-40F4-8053-7E7B333848CC}" dt="2020-06-24T00:18:04.669" v="336"/>
          <ac:grpSpMkLst>
            <pc:docMk/>
            <pc:sldMk cId="0" sldId="452"/>
            <ac:grpSpMk id="8" creationId="{018926A4-54A8-430D-A4C7-A2C0516D61C7}"/>
          </ac:grpSpMkLst>
        </pc:grpChg>
        <pc:graphicFrameChg chg="mod">
          <ac:chgData name="CAI JUN" userId="08ce88e1165b00db" providerId="LiveId" clId="{836E281B-B7A4-40F4-8053-7E7B333848CC}" dt="2020-06-24T00:18:04.669" v="336"/>
          <ac:graphicFrameMkLst>
            <pc:docMk/>
            <pc:sldMk cId="0" sldId="452"/>
            <ac:graphicFrameMk id="10" creationId="{19E7BABD-455D-4BD0-B929-BB1C6DB268BC}"/>
          </ac:graphicFrameMkLst>
        </pc:graphicFrameChg>
        <pc:graphicFrameChg chg="del">
          <ac:chgData name="CAI JUN" userId="08ce88e1165b00db" providerId="LiveId" clId="{836E281B-B7A4-40F4-8053-7E7B333848CC}" dt="2020-06-24T00:18:04.164" v="335" actId="478"/>
          <ac:graphicFrameMkLst>
            <pc:docMk/>
            <pc:sldMk cId="0" sldId="452"/>
            <ac:graphicFrameMk id="20485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9:23.927" v="355" actId="1036"/>
          <ac:graphicFrameMkLst>
            <pc:docMk/>
            <pc:sldMk cId="0" sldId="452"/>
            <ac:graphicFrameMk id="2048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9:29.229" v="356" actId="1076"/>
          <ac:graphicFrameMkLst>
            <pc:docMk/>
            <pc:sldMk cId="0" sldId="452"/>
            <ac:graphicFrameMk id="20487" creationId="{00000000-0000-0000-0000-000000000000}"/>
          </ac:graphicFrameMkLst>
        </pc:graphicFrameChg>
      </pc:sldChg>
      <pc:sldChg chg="addSp modSp mod">
        <pc:chgData name="CAI JUN" userId="08ce88e1165b00db" providerId="LiveId" clId="{836E281B-B7A4-40F4-8053-7E7B333848CC}" dt="2020-06-24T00:19:39.295" v="358" actId="1076"/>
        <pc:sldMkLst>
          <pc:docMk/>
          <pc:sldMk cId="0" sldId="453"/>
        </pc:sldMkLst>
        <pc:spChg chg="mod">
          <ac:chgData name="CAI JUN" userId="08ce88e1165b00db" providerId="LiveId" clId="{836E281B-B7A4-40F4-8053-7E7B333848CC}" dt="2020-06-24T00:17:54.957" v="334" actId="164"/>
          <ac:spMkLst>
            <pc:docMk/>
            <pc:sldMk cId="0" sldId="453"/>
            <ac:spMk id="21507" creationId="{00000000-0000-0000-0000-000000000000}"/>
          </ac:spMkLst>
        </pc:spChg>
        <pc:spChg chg="mod">
          <ac:chgData name="CAI JUN" userId="08ce88e1165b00db" providerId="LiveId" clId="{836E281B-B7A4-40F4-8053-7E7B333848CC}" dt="2020-06-24T00:19:35.824" v="357" actId="1076"/>
          <ac:spMkLst>
            <pc:docMk/>
            <pc:sldMk cId="0" sldId="453"/>
            <ac:spMk id="21508" creationId="{00000000-0000-0000-0000-000000000000}"/>
          </ac:spMkLst>
        </pc:spChg>
        <pc:grpChg chg="add mod">
          <ac:chgData name="CAI JUN" userId="08ce88e1165b00db" providerId="LiveId" clId="{836E281B-B7A4-40F4-8053-7E7B333848CC}" dt="2020-06-24T00:17:54.957" v="334" actId="164"/>
          <ac:grpSpMkLst>
            <pc:docMk/>
            <pc:sldMk cId="0" sldId="453"/>
            <ac:grpSpMk id="2" creationId="{9E73CC4E-FA5B-4C62-9D16-3A583BC50997}"/>
          </ac:grpSpMkLst>
        </pc:grpChg>
        <pc:graphicFrameChg chg="mod">
          <ac:chgData name="CAI JUN" userId="08ce88e1165b00db" providerId="LiveId" clId="{836E281B-B7A4-40F4-8053-7E7B333848CC}" dt="2020-06-24T00:19:39.295" v="358" actId="1076"/>
          <ac:graphicFrameMkLst>
            <pc:docMk/>
            <pc:sldMk cId="0" sldId="453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7:54.957" v="334" actId="164"/>
          <ac:graphicFrameMkLst>
            <pc:docMk/>
            <pc:sldMk cId="0" sldId="453"/>
            <ac:graphicFrameMk id="21509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16:37.700" v="326" actId="6549"/>
        <pc:sldMkLst>
          <pc:docMk/>
          <pc:sldMk cId="0" sldId="454"/>
        </pc:sldMkLst>
        <pc:spChg chg="mod">
          <ac:chgData name="CAI JUN" userId="08ce88e1165b00db" providerId="LiveId" clId="{836E281B-B7A4-40F4-8053-7E7B333848CC}" dt="2020-06-24T00:16:37.700" v="326" actId="6549"/>
          <ac:spMkLst>
            <pc:docMk/>
            <pc:sldMk cId="0" sldId="454"/>
            <ac:spMk id="22530" creationId="{00000000-0000-0000-0000-000000000000}"/>
          </ac:spMkLst>
        </pc:spChg>
        <pc:spChg chg="mod">
          <ac:chgData name="CAI JUN" userId="08ce88e1165b00db" providerId="LiveId" clId="{836E281B-B7A4-40F4-8053-7E7B333848CC}" dt="2020-06-24T00:15:23.915" v="284" actId="1076"/>
          <ac:spMkLst>
            <pc:docMk/>
            <pc:sldMk cId="0" sldId="454"/>
            <ac:spMk id="162819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16:15.768" v="325" actId="1036"/>
          <ac:graphicFrameMkLst>
            <pc:docMk/>
            <pc:sldMk cId="0" sldId="454"/>
            <ac:graphicFrameMk id="162820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6:10.358" v="318" actId="1035"/>
          <ac:graphicFrameMkLst>
            <pc:docMk/>
            <pc:sldMk cId="0" sldId="454"/>
            <ac:graphicFrameMk id="162822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6:03.429" v="306" actId="1037"/>
          <ac:graphicFrameMkLst>
            <pc:docMk/>
            <pc:sldMk cId="0" sldId="454"/>
            <ac:graphicFrameMk id="162824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14:52.282" v="243" actId="1076"/>
          <ac:graphicFrameMkLst>
            <pc:docMk/>
            <pc:sldMk cId="0" sldId="454"/>
            <ac:graphicFrameMk id="162826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11:55.426" v="183" actId="207"/>
        <pc:sldMkLst>
          <pc:docMk/>
          <pc:sldMk cId="0" sldId="455"/>
        </pc:sldMkLst>
        <pc:spChg chg="mod">
          <ac:chgData name="CAI JUN" userId="08ce88e1165b00db" providerId="LiveId" clId="{836E281B-B7A4-40F4-8053-7E7B333848CC}" dt="2020-06-24T00:11:48.819" v="181" actId="113"/>
          <ac:spMkLst>
            <pc:docMk/>
            <pc:sldMk cId="0" sldId="455"/>
            <ac:spMk id="23554" creationId="{00000000-0000-0000-0000-000000000000}"/>
          </ac:spMkLst>
        </pc:spChg>
        <pc:spChg chg="mod">
          <ac:chgData name="CAI JUN" userId="08ce88e1165b00db" providerId="LiveId" clId="{836E281B-B7A4-40F4-8053-7E7B333848CC}" dt="2020-06-24T00:11:55.426" v="183" actId="207"/>
          <ac:spMkLst>
            <pc:docMk/>
            <pc:sldMk cId="0" sldId="455"/>
            <ac:spMk id="164867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11:03.541" v="170"/>
          <ac:graphicFrameMkLst>
            <pc:docMk/>
            <pc:sldMk cId="0" sldId="455"/>
            <ac:graphicFrameMk id="164868" creationId="{00000000-0000-0000-0000-000000000000}"/>
          </ac:graphicFrameMkLst>
        </pc:graphicFrameChg>
      </pc:sldChg>
      <pc:sldChg chg="addSp modSp mod">
        <pc:chgData name="CAI JUN" userId="08ce88e1165b00db" providerId="LiveId" clId="{836E281B-B7A4-40F4-8053-7E7B333848CC}" dt="2020-06-24T00:03:44.682" v="69"/>
        <pc:sldMkLst>
          <pc:docMk/>
          <pc:sldMk cId="0" sldId="457"/>
        </pc:sldMkLst>
        <pc:spChg chg="add mod">
          <ac:chgData name="CAI JUN" userId="08ce88e1165b00db" providerId="LiveId" clId="{836E281B-B7A4-40F4-8053-7E7B333848CC}" dt="2020-06-24T00:02:52.057" v="64" actId="1076"/>
          <ac:spMkLst>
            <pc:docMk/>
            <pc:sldMk cId="0" sldId="457"/>
            <ac:spMk id="2" creationId="{F4399C68-85F8-4055-89C7-57A0CB4B40A8}"/>
          </ac:spMkLst>
        </pc:spChg>
        <pc:spChg chg="mod">
          <ac:chgData name="CAI JUN" userId="08ce88e1165b00db" providerId="LiveId" clId="{836E281B-B7A4-40F4-8053-7E7B333848CC}" dt="2020-06-24T00:03:01.676" v="65" actId="6549"/>
          <ac:spMkLst>
            <pc:docMk/>
            <pc:sldMk cId="0" sldId="457"/>
            <ac:spMk id="7173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02:49.152" v="63" actId="1076"/>
          <ac:graphicFrameMkLst>
            <pc:docMk/>
            <pc:sldMk cId="0" sldId="457"/>
            <ac:graphicFrameMk id="7170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3:28.264" v="67"/>
          <ac:graphicFrameMkLst>
            <pc:docMk/>
            <pc:sldMk cId="0" sldId="457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3:44.682" v="69"/>
          <ac:graphicFrameMkLst>
            <pc:docMk/>
            <pc:sldMk cId="0" sldId="457"/>
            <ac:graphicFrameMk id="7172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4T00:24:19.886" v="541" actId="113"/>
        <pc:sldMkLst>
          <pc:docMk/>
          <pc:sldMk cId="0" sldId="458"/>
        </pc:sldMkLst>
        <pc:spChg chg="mod">
          <ac:chgData name="CAI JUN" userId="08ce88e1165b00db" providerId="LiveId" clId="{836E281B-B7A4-40F4-8053-7E7B333848CC}" dt="2020-06-24T00:24:16.086" v="539" actId="113"/>
          <ac:spMkLst>
            <pc:docMk/>
            <pc:sldMk cId="0" sldId="458"/>
            <ac:spMk id="16390" creationId="{00000000-0000-0000-0000-000000000000}"/>
          </ac:spMkLst>
        </pc:spChg>
        <pc:spChg chg="mod">
          <ac:chgData name="CAI JUN" userId="08ce88e1165b00db" providerId="LiveId" clId="{836E281B-B7A4-40F4-8053-7E7B333848CC}" dt="2020-06-24T00:24:18.017" v="540" actId="113"/>
          <ac:spMkLst>
            <pc:docMk/>
            <pc:sldMk cId="0" sldId="458"/>
            <ac:spMk id="16391" creationId="{00000000-0000-0000-0000-000000000000}"/>
          </ac:spMkLst>
        </pc:spChg>
        <pc:spChg chg="mod">
          <ac:chgData name="CAI JUN" userId="08ce88e1165b00db" providerId="LiveId" clId="{836E281B-B7A4-40F4-8053-7E7B333848CC}" dt="2020-06-24T00:24:19.886" v="541" actId="113"/>
          <ac:spMkLst>
            <pc:docMk/>
            <pc:sldMk cId="0" sldId="458"/>
            <ac:spMk id="16393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23:57.096" v="534"/>
          <ac:graphicFrameMkLst>
            <pc:docMk/>
            <pc:sldMk cId="0" sldId="458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4:05.032" v="536"/>
          <ac:graphicFrameMkLst>
            <pc:docMk/>
            <pc:sldMk cId="0" sldId="458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3:41.073" v="530"/>
          <ac:graphicFrameMkLst>
            <pc:docMk/>
            <pc:sldMk cId="0" sldId="458"/>
            <ac:graphicFrameMk id="16392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4:13.280" v="538"/>
          <ac:graphicFrameMkLst>
            <pc:docMk/>
            <pc:sldMk cId="0" sldId="458"/>
            <ac:graphicFrameMk id="16395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3:49.436" v="532"/>
          <ac:graphicFrameMkLst>
            <pc:docMk/>
            <pc:sldMk cId="0" sldId="458"/>
            <ac:graphicFrameMk id="16397" creationId="{00000000-0000-0000-0000-000000000000}"/>
          </ac:graphicFrameMkLst>
        </pc:graphicFrameChg>
      </pc:sldChg>
      <pc:sldChg chg="modSp">
        <pc:chgData name="CAI JUN" userId="08ce88e1165b00db" providerId="LiveId" clId="{836E281B-B7A4-40F4-8053-7E7B333848CC}" dt="2020-06-24T00:26:25.960" v="552"/>
        <pc:sldMkLst>
          <pc:docMk/>
          <pc:sldMk cId="0" sldId="459"/>
        </pc:sldMkLst>
        <pc:spChg chg="mod">
          <ac:chgData name="CAI JUN" userId="08ce88e1165b00db" providerId="LiveId" clId="{836E281B-B7A4-40F4-8053-7E7B333848CC}" dt="2020-06-24T00:10:28.877" v="166" actId="255"/>
          <ac:spMkLst>
            <pc:docMk/>
            <pc:sldMk cId="0" sldId="459"/>
            <ac:spMk id="162818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26:15.967" v="546"/>
          <ac:graphicFrameMkLst>
            <pc:docMk/>
            <pc:sldMk cId="0" sldId="459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6:20.723" v="549"/>
          <ac:graphicFrameMkLst>
            <pc:docMk/>
            <pc:sldMk cId="0" sldId="459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26:25.960" v="552"/>
          <ac:graphicFrameMkLst>
            <pc:docMk/>
            <pc:sldMk cId="0" sldId="459"/>
            <ac:graphicFrameMk id="4103" creationId="{00000000-0000-0000-0000-000000000000}"/>
          </ac:graphicFrameMkLst>
        </pc:graphicFrameChg>
      </pc:sldChg>
      <pc:sldChg chg="modSp mod">
        <pc:chgData name="CAI JUN" userId="08ce88e1165b00db" providerId="LiveId" clId="{836E281B-B7A4-40F4-8053-7E7B333848CC}" dt="2020-06-23T23:58:46.391" v="22" actId="113"/>
        <pc:sldMkLst>
          <pc:docMk/>
          <pc:sldMk cId="0" sldId="460"/>
        </pc:sldMkLst>
        <pc:spChg chg="mod">
          <ac:chgData name="CAI JUN" userId="08ce88e1165b00db" providerId="LiveId" clId="{836E281B-B7A4-40F4-8053-7E7B333848CC}" dt="2020-06-23T23:58:46.391" v="22" actId="113"/>
          <ac:spMkLst>
            <pc:docMk/>
            <pc:sldMk cId="0" sldId="460"/>
            <ac:spMk id="6155" creationId="{00000000-0000-0000-0000-000000000000}"/>
          </ac:spMkLst>
        </pc:spChg>
        <pc:grpChg chg="mod">
          <ac:chgData name="CAI JUN" userId="08ce88e1165b00db" providerId="LiveId" clId="{836E281B-B7A4-40F4-8053-7E7B333848CC}" dt="2020-06-23T23:58:39.687" v="20"/>
          <ac:grpSpMkLst>
            <pc:docMk/>
            <pc:sldMk cId="0" sldId="460"/>
            <ac:grpSpMk id="2" creationId="{1ED87C2D-BF7B-411B-8565-C680E10B43DD}"/>
          </ac:grpSpMkLst>
        </pc:grpChg>
        <pc:graphicFrameChg chg="mod">
          <ac:chgData name="CAI JUN" userId="08ce88e1165b00db" providerId="LiveId" clId="{836E281B-B7A4-40F4-8053-7E7B333848CC}" dt="2020-06-23T23:58:39.687" v="20"/>
          <ac:graphicFrameMkLst>
            <pc:docMk/>
            <pc:sldMk cId="0" sldId="460"/>
            <ac:graphicFrameMk id="17" creationId="{CC52E79F-8586-4945-BE2C-8789BF95A1FA}"/>
          </ac:graphicFrameMkLst>
        </pc:graphicFrameChg>
        <pc:graphicFrameChg chg="mod">
          <ac:chgData name="CAI JUN" userId="08ce88e1165b00db" providerId="LiveId" clId="{836E281B-B7A4-40F4-8053-7E7B333848CC}" dt="2020-06-23T23:58:39.687" v="20"/>
          <ac:graphicFrameMkLst>
            <pc:docMk/>
            <pc:sldMk cId="0" sldId="460"/>
            <ac:graphicFrameMk id="18" creationId="{4A7ECB53-D072-4145-8D9A-AF4478D41190}"/>
          </ac:graphicFrameMkLst>
        </pc:graphicFrameChg>
        <pc:graphicFrameChg chg="mod">
          <ac:chgData name="CAI JUN" userId="08ce88e1165b00db" providerId="LiveId" clId="{836E281B-B7A4-40F4-8053-7E7B333848CC}" dt="2020-06-23T23:58:14.596" v="13"/>
          <ac:graphicFrameMkLst>
            <pc:docMk/>
            <pc:sldMk cId="0" sldId="460"/>
            <ac:graphicFrameMk id="21" creationId="{1811411C-B91E-434D-A5D4-C88C966738FE}"/>
          </ac:graphicFrameMkLst>
        </pc:graphicFrameChg>
      </pc:sldChg>
      <pc:sldChg chg="modSp mod">
        <pc:chgData name="CAI JUN" userId="08ce88e1165b00db" providerId="LiveId" clId="{836E281B-B7A4-40F4-8053-7E7B333848CC}" dt="2020-06-24T00:06:10.399" v="108"/>
        <pc:sldMkLst>
          <pc:docMk/>
          <pc:sldMk cId="0" sldId="461"/>
        </pc:sldMkLst>
        <pc:graphicFrameChg chg="mod">
          <ac:chgData name="CAI JUN" userId="08ce88e1165b00db" providerId="LiveId" clId="{836E281B-B7A4-40F4-8053-7E7B333848CC}" dt="2020-06-24T00:05:37.958" v="104" actId="1037"/>
          <ac:graphicFrameMkLst>
            <pc:docMk/>
            <pc:sldMk cId="0" sldId="461"/>
            <ac:graphicFrameMk id="921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6:01.308" v="106"/>
          <ac:graphicFrameMkLst>
            <pc:docMk/>
            <pc:sldMk cId="0" sldId="461"/>
            <ac:graphicFrameMk id="9228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4T00:06:10.399" v="108"/>
          <ac:graphicFrameMkLst>
            <pc:docMk/>
            <pc:sldMk cId="0" sldId="461"/>
            <ac:graphicFrameMk id="9230" creationId="{00000000-0000-0000-0000-000000000000}"/>
          </ac:graphicFrameMkLst>
        </pc:graphicFrameChg>
      </pc:sldChg>
      <pc:sldChg chg="modSp">
        <pc:chgData name="CAI JUN" userId="08ce88e1165b00db" providerId="LiveId" clId="{836E281B-B7A4-40F4-8053-7E7B333848CC}" dt="2020-06-24T00:00:01.101" v="32"/>
        <pc:sldMkLst>
          <pc:docMk/>
          <pc:sldMk cId="3207285640" sldId="463"/>
        </pc:sldMkLst>
        <pc:spChg chg="mod">
          <ac:chgData name="CAI JUN" userId="08ce88e1165b00db" providerId="LiveId" clId="{836E281B-B7A4-40F4-8053-7E7B333848CC}" dt="2020-06-23T23:59:21.027" v="27"/>
          <ac:spMkLst>
            <pc:docMk/>
            <pc:sldMk cId="3207285640" sldId="463"/>
            <ac:spMk id="24" creationId="{00000000-0000-0000-0000-000000000000}"/>
          </ac:spMkLst>
        </pc:spChg>
        <pc:grpChg chg="mod">
          <ac:chgData name="CAI JUN" userId="08ce88e1165b00db" providerId="LiveId" clId="{836E281B-B7A4-40F4-8053-7E7B333848CC}" dt="2020-06-23T23:59:21.027" v="27"/>
          <ac:grpSpMkLst>
            <pc:docMk/>
            <pc:sldMk cId="3207285640" sldId="463"/>
            <ac:grpSpMk id="28" creationId="{00000000-0000-0000-0000-000000000000}"/>
          </ac:grpSpMkLst>
        </pc:grpChg>
        <pc:graphicFrameChg chg="mod">
          <ac:chgData name="CAI JUN" userId="08ce88e1165b00db" providerId="LiveId" clId="{836E281B-B7A4-40F4-8053-7E7B333848CC}" dt="2020-06-24T00:00:01.101" v="32"/>
          <ac:graphicFrameMkLst>
            <pc:docMk/>
            <pc:sldMk cId="3207285640" sldId="463"/>
            <ac:graphicFrameMk id="19" creationId="{3BBC7270-FD9B-4AA6-A023-DE69DC91AE7D}"/>
          </ac:graphicFrameMkLst>
        </pc:graphicFrameChg>
        <pc:graphicFrameChg chg="mod">
          <ac:chgData name="CAI JUN" userId="08ce88e1165b00db" providerId="LiveId" clId="{836E281B-B7A4-40F4-8053-7E7B333848CC}" dt="2020-06-23T23:59:10.319" v="24"/>
          <ac:graphicFrameMkLst>
            <pc:docMk/>
            <pc:sldMk cId="3207285640" sldId="463"/>
            <ac:graphicFrameMk id="26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9:21.027" v="27"/>
          <ac:graphicFrameMkLst>
            <pc:docMk/>
            <pc:sldMk cId="3207285640" sldId="463"/>
            <ac:graphicFrameMk id="27" creationId="{00000000-0000-0000-0000-000000000000}"/>
          </ac:graphicFrameMkLst>
        </pc:graphicFrameChg>
        <pc:graphicFrameChg chg="mod">
          <ac:chgData name="CAI JUN" userId="08ce88e1165b00db" providerId="LiveId" clId="{836E281B-B7A4-40F4-8053-7E7B333848CC}" dt="2020-06-23T23:59:30.906" v="29"/>
          <ac:graphicFrameMkLst>
            <pc:docMk/>
            <pc:sldMk cId="3207285640" sldId="463"/>
            <ac:graphicFrameMk id="39" creationId="{430F3A5B-0B82-4B24-BAE2-89B8F71C1631}"/>
          </ac:graphicFrameMkLst>
        </pc:graphicFrameChg>
      </pc:sldChg>
      <pc:sldChg chg="modSp mod">
        <pc:chgData name="CAI JUN" userId="08ce88e1165b00db" providerId="LiveId" clId="{836E281B-B7A4-40F4-8053-7E7B333848CC}" dt="2020-06-24T00:07:20.184" v="131"/>
        <pc:sldMkLst>
          <pc:docMk/>
          <pc:sldMk cId="950501906" sldId="465"/>
        </pc:sldMkLst>
        <pc:spChg chg="mod">
          <ac:chgData name="CAI JUN" userId="08ce88e1165b00db" providerId="LiveId" clId="{836E281B-B7A4-40F4-8053-7E7B333848CC}" dt="2020-06-24T00:07:09.292" v="129" actId="113"/>
          <ac:spMkLst>
            <pc:docMk/>
            <pc:sldMk cId="950501906" sldId="465"/>
            <ac:spMk id="6155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07:20.184" v="131"/>
          <ac:graphicFrameMkLst>
            <pc:docMk/>
            <pc:sldMk cId="950501906" sldId="465"/>
            <ac:graphicFrameMk id="10" creationId="{4B9D02B5-792D-484C-8683-30CE128A5423}"/>
          </ac:graphicFrameMkLst>
        </pc:graphicFrameChg>
      </pc:sldChg>
      <pc:sldChg chg="modSp mod">
        <pc:chgData name="CAI JUN" userId="08ce88e1165b00db" providerId="LiveId" clId="{836E281B-B7A4-40F4-8053-7E7B333848CC}" dt="2020-06-24T00:02:14.135" v="58"/>
        <pc:sldMkLst>
          <pc:docMk/>
          <pc:sldMk cId="1822359807" sldId="466"/>
        </pc:sldMkLst>
        <pc:spChg chg="mod">
          <ac:chgData name="CAI JUN" userId="08ce88e1165b00db" providerId="LiveId" clId="{836E281B-B7A4-40F4-8053-7E7B333848CC}" dt="2020-06-24T00:01:06.751" v="45"/>
          <ac:spMkLst>
            <pc:docMk/>
            <pc:sldMk cId="1822359807" sldId="466"/>
            <ac:spMk id="6155" creationId="{00000000-0000-0000-0000-000000000000}"/>
          </ac:spMkLst>
        </pc:spChg>
        <pc:graphicFrameChg chg="mod">
          <ac:chgData name="CAI JUN" userId="08ce88e1165b00db" providerId="LiveId" clId="{836E281B-B7A4-40F4-8053-7E7B333848CC}" dt="2020-06-24T00:02:14.135" v="58"/>
          <ac:graphicFrameMkLst>
            <pc:docMk/>
            <pc:sldMk cId="1822359807" sldId="466"/>
            <ac:graphicFrameMk id="13" creationId="{CDF95021-80BA-474A-B8E0-80D25273085F}"/>
          </ac:graphicFrameMkLst>
        </pc:graphicFrameChg>
        <pc:graphicFrameChg chg="mod">
          <ac:chgData name="CAI JUN" userId="08ce88e1165b00db" providerId="LiveId" clId="{836E281B-B7A4-40F4-8053-7E7B333848CC}" dt="2020-06-24T00:01:38.939" v="51"/>
          <ac:graphicFrameMkLst>
            <pc:docMk/>
            <pc:sldMk cId="1822359807" sldId="466"/>
            <ac:graphicFrameMk id="14" creationId="{BF1CBE0F-736D-4FF5-BEE7-F1302EEADDBF}"/>
          </ac:graphicFrameMkLst>
        </pc:graphicFrameChg>
        <pc:graphicFrameChg chg="mod">
          <ac:chgData name="CAI JUN" userId="08ce88e1165b00db" providerId="LiveId" clId="{836E281B-B7A4-40F4-8053-7E7B333848CC}" dt="2020-06-24T00:01:53.529" v="55"/>
          <ac:graphicFrameMkLst>
            <pc:docMk/>
            <pc:sldMk cId="1822359807" sldId="466"/>
            <ac:graphicFrameMk id="6150" creationId="{00000000-0000-0000-0000-000000000000}"/>
          </ac:graphicFrameMkLst>
        </pc:graphicFrameChg>
      </pc:sldChg>
    </pc:docChg>
  </pc:docChgLst>
  <pc:docChgLst>
    <pc:chgData name="3-210" userId="08ce88e1165b00db" providerId="LiveId" clId="{04591CCA-FC47-4B76-B159-DBA3B2A97A0D}"/>
    <pc:docChg chg="modSld">
      <pc:chgData name="3-210" userId="08ce88e1165b00db" providerId="LiveId" clId="{04591CCA-FC47-4B76-B159-DBA3B2A97A0D}" dt="2020-11-24T01:33:30.934" v="31"/>
      <pc:docMkLst>
        <pc:docMk/>
      </pc:docMkLst>
      <pc:sldChg chg="modSp mod">
        <pc:chgData name="3-210" userId="08ce88e1165b00db" providerId="LiveId" clId="{04591CCA-FC47-4B76-B159-DBA3B2A97A0D}" dt="2020-11-24T01:32:46.171" v="29" actId="1076"/>
        <pc:sldMkLst>
          <pc:docMk/>
          <pc:sldMk cId="0" sldId="447"/>
        </pc:sldMkLst>
        <pc:spChg chg="mod">
          <ac:chgData name="3-210" userId="08ce88e1165b00db" providerId="LiveId" clId="{04591CCA-FC47-4B76-B159-DBA3B2A97A0D}" dt="2020-11-24T01:32:46.171" v="29" actId="1076"/>
          <ac:spMkLst>
            <pc:docMk/>
            <pc:sldMk cId="0" sldId="447"/>
            <ac:spMk id="8" creationId="{00000000-0000-0000-0000-000000000000}"/>
          </ac:spMkLst>
        </pc:spChg>
        <pc:spChg chg="mod">
          <ac:chgData name="3-210" userId="08ce88e1165b00db" providerId="LiveId" clId="{04591CCA-FC47-4B76-B159-DBA3B2A97A0D}" dt="2020-11-24T01:30:06.238" v="9" actId="6549"/>
          <ac:spMkLst>
            <pc:docMk/>
            <pc:sldMk cId="0" sldId="447"/>
            <ac:spMk id="17413" creationId="{00000000-0000-0000-0000-000000000000}"/>
          </ac:spMkLst>
        </pc:spChg>
        <pc:graphicFrameChg chg="mod">
          <ac:chgData name="3-210" userId="08ce88e1165b00db" providerId="LiveId" clId="{04591CCA-FC47-4B76-B159-DBA3B2A97A0D}" dt="2020-11-24T01:32:37.204" v="28" actId="1076"/>
          <ac:graphicFrameMkLst>
            <pc:docMk/>
            <pc:sldMk cId="0" sldId="447"/>
            <ac:graphicFrameMk id="17412" creationId="{00000000-0000-0000-0000-000000000000}"/>
          </ac:graphicFrameMkLst>
        </pc:graphicFrameChg>
      </pc:sldChg>
      <pc:sldChg chg="modSp">
        <pc:chgData name="3-210" userId="08ce88e1165b00db" providerId="LiveId" clId="{04591CCA-FC47-4B76-B159-DBA3B2A97A0D}" dt="2020-11-24T01:33:30.934" v="31"/>
        <pc:sldMkLst>
          <pc:docMk/>
          <pc:sldMk cId="0" sldId="452"/>
        </pc:sldMkLst>
        <pc:graphicFrameChg chg="mod">
          <ac:chgData name="3-210" userId="08ce88e1165b00db" providerId="LiveId" clId="{04591CCA-FC47-4B76-B159-DBA3B2A97A0D}" dt="2020-11-24T01:33:30.934" v="31"/>
          <ac:graphicFrameMkLst>
            <pc:docMk/>
            <pc:sldMk cId="0" sldId="452"/>
            <ac:graphicFrameMk id="20487" creationId="{00000000-0000-0000-0000-000000000000}"/>
          </ac:graphicFrameMkLst>
        </pc:graphicFrameChg>
      </pc:sldChg>
      <pc:sldChg chg="modSp mod">
        <pc:chgData name="3-210" userId="08ce88e1165b00db" providerId="LiveId" clId="{04591CCA-FC47-4B76-B159-DBA3B2A97A0D}" dt="2020-11-24T01:32:09.727" v="22"/>
        <pc:sldMkLst>
          <pc:docMk/>
          <pc:sldMk cId="0" sldId="458"/>
        </pc:sldMkLst>
        <pc:graphicFrameChg chg="mod">
          <ac:chgData name="3-210" userId="08ce88e1165b00db" providerId="LiveId" clId="{04591CCA-FC47-4B76-B159-DBA3B2A97A0D}" dt="2020-11-24T01:32:09.727" v="22"/>
          <ac:graphicFrameMkLst>
            <pc:docMk/>
            <pc:sldMk cId="0" sldId="458"/>
            <ac:graphicFrameMk id="16397" creationId="{00000000-0000-0000-0000-000000000000}"/>
          </ac:graphicFrameMkLst>
        </pc:graphicFrameChg>
      </pc:sldChg>
    </pc:docChg>
  </pc:docChgLst>
  <pc:docChgLst>
    <pc:chgData name="Cai Jun" userId="57e790d697ad4281" providerId="LiveId" clId="{E171C310-FA80-4C32-A06F-56A840D467BA}"/>
    <pc:docChg chg="delSld">
      <pc:chgData name="Cai Jun" userId="57e790d697ad4281" providerId="LiveId" clId="{E171C310-FA80-4C32-A06F-56A840D467BA}" dt="2020-06-29T00:59:46.005" v="13" actId="47"/>
      <pc:docMkLst>
        <pc:docMk/>
      </pc:docMkLst>
      <pc:sldChg chg="del">
        <pc:chgData name="Cai Jun" userId="57e790d697ad4281" providerId="LiveId" clId="{E171C310-FA80-4C32-A06F-56A840D467BA}" dt="2020-06-29T00:59:42" v="2" actId="47"/>
        <pc:sldMkLst>
          <pc:docMk/>
          <pc:sldMk cId="0" sldId="433"/>
        </pc:sldMkLst>
      </pc:sldChg>
      <pc:sldChg chg="del">
        <pc:chgData name="Cai Jun" userId="57e790d697ad4281" providerId="LiveId" clId="{E171C310-FA80-4C32-A06F-56A840D467BA}" dt="2020-06-29T00:59:41.289" v="0" actId="47"/>
        <pc:sldMkLst>
          <pc:docMk/>
          <pc:sldMk cId="0" sldId="434"/>
        </pc:sldMkLst>
      </pc:sldChg>
      <pc:sldChg chg="del">
        <pc:chgData name="Cai Jun" userId="57e790d697ad4281" providerId="LiveId" clId="{E171C310-FA80-4C32-A06F-56A840D467BA}" dt="2020-06-29T00:59:44.008" v="7" actId="47"/>
        <pc:sldMkLst>
          <pc:docMk/>
          <pc:sldMk cId="0" sldId="438"/>
        </pc:sldMkLst>
      </pc:sldChg>
      <pc:sldChg chg="del">
        <pc:chgData name="Cai Jun" userId="57e790d697ad4281" providerId="LiveId" clId="{E171C310-FA80-4C32-A06F-56A840D467BA}" dt="2020-06-29T00:59:44.436" v="9" actId="47"/>
        <pc:sldMkLst>
          <pc:docMk/>
          <pc:sldMk cId="0" sldId="440"/>
        </pc:sldMkLst>
      </pc:sldChg>
      <pc:sldChg chg="del">
        <pc:chgData name="Cai Jun" userId="57e790d697ad4281" providerId="LiveId" clId="{E171C310-FA80-4C32-A06F-56A840D467BA}" dt="2020-06-29T00:59:44.670" v="10" actId="47"/>
        <pc:sldMkLst>
          <pc:docMk/>
          <pc:sldMk cId="0" sldId="441"/>
        </pc:sldMkLst>
      </pc:sldChg>
      <pc:sldChg chg="del">
        <pc:chgData name="Cai Jun" userId="57e790d697ad4281" providerId="LiveId" clId="{E171C310-FA80-4C32-A06F-56A840D467BA}" dt="2020-06-29T00:59:45.429" v="12" actId="47"/>
        <pc:sldMkLst>
          <pc:docMk/>
          <pc:sldMk cId="0" sldId="442"/>
        </pc:sldMkLst>
      </pc:sldChg>
      <pc:sldChg chg="del">
        <pc:chgData name="Cai Jun" userId="57e790d697ad4281" providerId="LiveId" clId="{E171C310-FA80-4C32-A06F-56A840D467BA}" dt="2020-06-29T00:59:46.005" v="13" actId="47"/>
        <pc:sldMkLst>
          <pc:docMk/>
          <pc:sldMk cId="0" sldId="443"/>
        </pc:sldMkLst>
      </pc:sldChg>
      <pc:sldChg chg="del">
        <pc:chgData name="Cai Jun" userId="57e790d697ad4281" providerId="LiveId" clId="{E171C310-FA80-4C32-A06F-56A840D467BA}" dt="2020-06-29T00:59:43.465" v="6" actId="47"/>
        <pc:sldMkLst>
          <pc:docMk/>
          <pc:sldMk cId="0" sldId="457"/>
        </pc:sldMkLst>
      </pc:sldChg>
      <pc:sldChg chg="del">
        <pc:chgData name="Cai Jun" userId="57e790d697ad4281" providerId="LiveId" clId="{E171C310-FA80-4C32-A06F-56A840D467BA}" dt="2020-06-29T00:59:41.789" v="1" actId="47"/>
        <pc:sldMkLst>
          <pc:docMk/>
          <pc:sldMk cId="0" sldId="459"/>
        </pc:sldMkLst>
      </pc:sldChg>
      <pc:sldChg chg="del">
        <pc:chgData name="Cai Jun" userId="57e790d697ad4281" providerId="LiveId" clId="{E171C310-FA80-4C32-A06F-56A840D467BA}" dt="2020-06-29T00:59:42.276" v="3" actId="47"/>
        <pc:sldMkLst>
          <pc:docMk/>
          <pc:sldMk cId="0" sldId="460"/>
        </pc:sldMkLst>
      </pc:sldChg>
      <pc:sldChg chg="del">
        <pc:chgData name="Cai Jun" userId="57e790d697ad4281" providerId="LiveId" clId="{E171C310-FA80-4C32-A06F-56A840D467BA}" dt="2020-06-29T00:59:44.232" v="8" actId="47"/>
        <pc:sldMkLst>
          <pc:docMk/>
          <pc:sldMk cId="0" sldId="461"/>
        </pc:sldMkLst>
      </pc:sldChg>
      <pc:sldChg chg="del">
        <pc:chgData name="Cai Jun" userId="57e790d697ad4281" providerId="LiveId" clId="{E171C310-FA80-4C32-A06F-56A840D467BA}" dt="2020-06-29T00:59:42.856" v="4" actId="47"/>
        <pc:sldMkLst>
          <pc:docMk/>
          <pc:sldMk cId="3207285640" sldId="463"/>
        </pc:sldMkLst>
      </pc:sldChg>
      <pc:sldChg chg="del">
        <pc:chgData name="Cai Jun" userId="57e790d697ad4281" providerId="LiveId" clId="{E171C310-FA80-4C32-A06F-56A840D467BA}" dt="2020-06-29T00:59:45.037" v="11" actId="47"/>
        <pc:sldMkLst>
          <pc:docMk/>
          <pc:sldMk cId="950501906" sldId="465"/>
        </pc:sldMkLst>
      </pc:sldChg>
      <pc:sldChg chg="del">
        <pc:chgData name="Cai Jun" userId="57e790d697ad4281" providerId="LiveId" clId="{E171C310-FA80-4C32-A06F-56A840D467BA}" dt="2020-06-29T00:59:43.215" v="5" actId="47"/>
        <pc:sldMkLst>
          <pc:docMk/>
          <pc:sldMk cId="1822359807" sldId="46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C8D63870-6F67-417C-A2B8-63F4EE922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1394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39BB0-0F10-48EB-937F-537FC468AD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59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EAE37-2674-493D-8177-309B5A8647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931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99B6B-EC88-4698-96DB-7D9F660EE4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4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3E7AD-39D9-4CCE-A051-21A2B5F532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203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0CDCB-D90E-415F-93DD-ED2B1240C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866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292B0-9421-47CB-867E-F965545F4D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095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EFCE7-DA9E-4ABF-84E7-CB543D59FC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597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5EF9A-114A-43CD-9E65-3D93C7662C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2883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7E6CD-2847-4226-96D8-3E717C1F7F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393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734F4-5A52-4968-97F5-871397EDFF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977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CC52D-202F-496E-B616-A0DD4A788F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461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E38C8-F06C-4217-864B-F6C640539F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621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C9C6B046-AA19-4A21-8FBA-A3E6F66F60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6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41868" y="1409700"/>
            <a:ext cx="8286044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428750" indent="-142875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9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理想混合物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理想溶液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和理想稀溶液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deal Mixture (Ideal Solution) and Ideal Dilute Solu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33400" y="476250"/>
            <a:ext cx="8153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92.7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，液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饱和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44.8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液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饱和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1.9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空气中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物质的量之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4∶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液态空气为理想溶液。问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92.7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要加多大压力才能使空气全部液化。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787400" y="2749550"/>
            <a:ext cx="7899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液相最终组成是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: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其平衡压强为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16716"/>
              </p:ext>
            </p:extLst>
          </p:nvPr>
        </p:nvGraphicFramePr>
        <p:xfrm>
          <a:off x="1960824" y="3665052"/>
          <a:ext cx="5253397" cy="175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082600" imgH="685800" progId="Equation.DSMT4">
                  <p:embed/>
                </p:oleObj>
              </mc:Choice>
              <mc:Fallback>
                <p:oleObj name="Equation" r:id="rId3" imgW="2082600" imgH="685800" progId="Equation.DSMT4">
                  <p:embed/>
                  <p:pic>
                    <p:nvPicPr>
                      <p:cNvPr id="164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24" y="3665052"/>
                        <a:ext cx="5253397" cy="175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61" name="Text Box 237"/>
          <p:cNvSpPr txBox="1">
            <a:spLocks noChangeArrowheads="1"/>
          </p:cNvSpPr>
          <p:nvPr/>
        </p:nvSpPr>
        <p:spPr bwMode="auto">
          <a:xfrm>
            <a:off x="549275" y="612309"/>
            <a:ext cx="7826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混合物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ideal mixture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363" name="Text Box 238"/>
          <p:cNvSpPr txBox="1">
            <a:spLocks noChangeArrowheads="1"/>
          </p:cNvSpPr>
          <p:nvPr/>
        </p:nvSpPr>
        <p:spPr bwMode="auto">
          <a:xfrm>
            <a:off x="879475" y="1280397"/>
            <a:ext cx="7540625" cy="10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所有组分在全部浓度范围内都服从拉乌尔定律的混合物，又称理想溶液。</a:t>
            </a:r>
          </a:p>
        </p:txBody>
      </p:sp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879475" y="4335463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相似物质构成的混合物可近似看作理想溶液。</a:t>
            </a:r>
          </a:p>
        </p:txBody>
      </p:sp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879475" y="2743200"/>
            <a:ext cx="78914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微观特征：同种分子间相互作用与异种分子间相互作用非常相似，因而两种物质混合时，不会有热效应，总体积也不变。</a:t>
            </a:r>
          </a:p>
        </p:txBody>
      </p:sp>
      <p:grpSp>
        <p:nvGrpSpPr>
          <p:cNvPr id="15366" name="组合 5"/>
          <p:cNvGrpSpPr>
            <a:grpSpLocks/>
          </p:cNvGrpSpPr>
          <p:nvPr/>
        </p:nvGrpSpPr>
        <p:grpSpPr bwMode="auto">
          <a:xfrm>
            <a:off x="2432050" y="5035550"/>
            <a:ext cx="4543425" cy="1127125"/>
            <a:chOff x="2432773" y="5035000"/>
            <a:chExt cx="4543446" cy="1127736"/>
          </a:xfrm>
        </p:grpSpPr>
        <p:grpSp>
          <p:nvGrpSpPr>
            <p:cNvPr id="15367" name="Group 3"/>
            <p:cNvGrpSpPr>
              <a:grpSpLocks/>
            </p:cNvGrpSpPr>
            <p:nvPr/>
          </p:nvGrpSpPr>
          <p:grpSpPr bwMode="auto">
            <a:xfrm>
              <a:off x="2432773" y="5169278"/>
              <a:ext cx="1209675" cy="993458"/>
              <a:chOff x="2064" y="799"/>
              <a:chExt cx="1270" cy="1043"/>
            </a:xfrm>
          </p:grpSpPr>
          <p:grpSp>
            <p:nvGrpSpPr>
              <p:cNvPr id="15381" name="Group 4"/>
              <p:cNvGrpSpPr>
                <a:grpSpLocks/>
              </p:cNvGrpSpPr>
              <p:nvPr/>
            </p:nvGrpSpPr>
            <p:grpSpPr bwMode="auto">
              <a:xfrm>
                <a:off x="2064" y="799"/>
                <a:ext cx="1270" cy="1043"/>
                <a:chOff x="1156" y="482"/>
                <a:chExt cx="1270" cy="1043"/>
              </a:xfrm>
            </p:grpSpPr>
            <p:sp>
              <p:nvSpPr>
                <p:cNvPr id="15383" name="Line 5"/>
                <p:cNvSpPr>
                  <a:spLocks noChangeShapeType="1"/>
                </p:cNvSpPr>
                <p:nvPr/>
              </p:nvSpPr>
              <p:spPr bwMode="auto">
                <a:xfrm rot="5400000">
                  <a:off x="862" y="1003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4" name="Line 6"/>
                <p:cNvSpPr>
                  <a:spLocks noChangeShapeType="1"/>
                </p:cNvSpPr>
                <p:nvPr/>
              </p:nvSpPr>
              <p:spPr bwMode="auto">
                <a:xfrm rot="1800000">
                  <a:off x="1746" y="482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5" name="Line 7"/>
                <p:cNvSpPr>
                  <a:spLocks noChangeShapeType="1"/>
                </p:cNvSpPr>
                <p:nvPr/>
              </p:nvSpPr>
              <p:spPr bwMode="auto">
                <a:xfrm rot="5400000">
                  <a:off x="2041" y="1003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6" name="Line 8"/>
                <p:cNvSpPr>
                  <a:spLocks noChangeShapeType="1"/>
                </p:cNvSpPr>
                <p:nvPr/>
              </p:nvSpPr>
              <p:spPr bwMode="auto">
                <a:xfrm rot="1800000">
                  <a:off x="1156" y="1525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7" name="Line 9"/>
                <p:cNvSpPr>
                  <a:spLocks noChangeShapeType="1"/>
                </p:cNvSpPr>
                <p:nvPr/>
              </p:nvSpPr>
              <p:spPr bwMode="auto">
                <a:xfrm rot="-1800000">
                  <a:off x="1746" y="1525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8" name="Line 10"/>
                <p:cNvSpPr>
                  <a:spLocks noChangeShapeType="1"/>
                </p:cNvSpPr>
                <p:nvPr/>
              </p:nvSpPr>
              <p:spPr bwMode="auto">
                <a:xfrm rot="-1800000">
                  <a:off x="1156" y="482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2" name="Oval 11"/>
              <p:cNvSpPr>
                <a:spLocks noChangeArrowheads="1"/>
              </p:cNvSpPr>
              <p:nvPr/>
            </p:nvSpPr>
            <p:spPr bwMode="auto">
              <a:xfrm>
                <a:off x="2299" y="908"/>
                <a:ext cx="817" cy="81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368" name="组合 3"/>
            <p:cNvGrpSpPr>
              <a:grpSpLocks/>
            </p:cNvGrpSpPr>
            <p:nvPr/>
          </p:nvGrpSpPr>
          <p:grpSpPr bwMode="auto">
            <a:xfrm>
              <a:off x="4484002" y="5035000"/>
              <a:ext cx="2492217" cy="1106348"/>
              <a:chOff x="4698493" y="5001133"/>
              <a:chExt cx="2492217" cy="1106348"/>
            </a:xfrm>
          </p:grpSpPr>
          <p:grpSp>
            <p:nvGrpSpPr>
              <p:cNvPr id="15370" name="Group 3"/>
              <p:cNvGrpSpPr>
                <a:grpSpLocks/>
              </p:cNvGrpSpPr>
              <p:nvPr/>
            </p:nvGrpSpPr>
            <p:grpSpPr bwMode="auto">
              <a:xfrm>
                <a:off x="4698493" y="5114023"/>
                <a:ext cx="1209675" cy="993458"/>
                <a:chOff x="2064" y="799"/>
                <a:chExt cx="1270" cy="1043"/>
              </a:xfrm>
            </p:grpSpPr>
            <p:grpSp>
              <p:nvGrpSpPr>
                <p:cNvPr id="15373" name="Group 4"/>
                <p:cNvGrpSpPr>
                  <a:grpSpLocks/>
                </p:cNvGrpSpPr>
                <p:nvPr/>
              </p:nvGrpSpPr>
              <p:grpSpPr bwMode="auto">
                <a:xfrm>
                  <a:off x="2064" y="799"/>
                  <a:ext cx="1270" cy="1043"/>
                  <a:chOff x="1156" y="482"/>
                  <a:chExt cx="1270" cy="1043"/>
                </a:xfrm>
              </p:grpSpPr>
              <p:sp>
                <p:nvSpPr>
                  <p:cNvPr id="15375" name="Line 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62" y="1003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6" name="Line 6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746" y="482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7" name="Line 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41" y="1003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8" name="Line 8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156" y="1525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9" name="Line 9"/>
                  <p:cNvSpPr>
                    <a:spLocks noChangeShapeType="1"/>
                  </p:cNvSpPr>
                  <p:nvPr/>
                </p:nvSpPr>
                <p:spPr bwMode="auto">
                  <a:xfrm rot="-1800000">
                    <a:off x="1746" y="1525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0" name="Line 10"/>
                  <p:cNvSpPr>
                    <a:spLocks noChangeShapeType="1"/>
                  </p:cNvSpPr>
                  <p:nvPr/>
                </p:nvSpPr>
                <p:spPr bwMode="auto">
                  <a:xfrm rot="-1800000">
                    <a:off x="1156" y="482"/>
                    <a:ext cx="68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374" name="Oval 11"/>
                <p:cNvSpPr>
                  <a:spLocks noChangeArrowheads="1"/>
                </p:cNvSpPr>
                <p:nvPr/>
              </p:nvSpPr>
              <p:spPr bwMode="auto">
                <a:xfrm>
                  <a:off x="2299" y="908"/>
                  <a:ext cx="817" cy="81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5371" name="Line 6"/>
              <p:cNvSpPr>
                <a:spLocks noChangeShapeType="1"/>
              </p:cNvSpPr>
              <p:nvPr/>
            </p:nvSpPr>
            <p:spPr bwMode="auto">
              <a:xfrm rot="1800000" flipV="1">
                <a:off x="5901561" y="5127240"/>
                <a:ext cx="488414" cy="2758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2" name="TextBox 2"/>
              <p:cNvSpPr txBox="1">
                <a:spLocks noChangeArrowheads="1"/>
              </p:cNvSpPr>
              <p:nvPr/>
            </p:nvSpPr>
            <p:spPr bwMode="auto">
              <a:xfrm>
                <a:off x="6347209" y="5001133"/>
                <a:ext cx="84350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latin typeface="Times New Roman" pitchFamily="18" charset="0"/>
                  </a:rPr>
                  <a:t>CH</a:t>
                </a:r>
                <a:r>
                  <a:rPr lang="en-US" altLang="zh-CN" sz="2800" baseline="-25000">
                    <a:latin typeface="Times New Roman" pitchFamily="18" charset="0"/>
                  </a:rPr>
                  <a:t>3</a:t>
                </a:r>
                <a:endParaRPr lang="zh-CN" altLang="en-US" sz="2800" baseline="-25000">
                  <a:latin typeface="Times New Roman" pitchFamily="18" charset="0"/>
                </a:endParaRPr>
              </a:p>
            </p:txBody>
          </p:sp>
        </p:grpSp>
        <p:sp>
          <p:nvSpPr>
            <p:cNvPr id="15369" name="TextBox 4"/>
            <p:cNvSpPr txBox="1">
              <a:spLocks noChangeArrowheads="1"/>
            </p:cNvSpPr>
            <p:nvPr/>
          </p:nvSpPr>
          <p:spPr bwMode="auto">
            <a:xfrm>
              <a:off x="3826933" y="5147421"/>
              <a:ext cx="634824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5400">
                  <a:latin typeface="Times New Roman" pitchFamily="18" charset="0"/>
                </a:rPr>
                <a:t>+</a:t>
              </a:r>
              <a:endParaRPr lang="zh-CN" altLang="en-US" sz="5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>
    <p:check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7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308"/>
              </p:ext>
            </p:extLst>
          </p:nvPr>
        </p:nvGraphicFramePr>
        <p:xfrm>
          <a:off x="704850" y="2598738"/>
          <a:ext cx="7699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136680" imgH="482400" progId="Equation.DSMT4">
                  <p:embed/>
                </p:oleObj>
              </mc:Choice>
              <mc:Fallback>
                <p:oleObj name="Equation" r:id="rId3" imgW="3136680" imgH="482400" progId="Equation.DSMT4">
                  <p:embed/>
                  <p:pic>
                    <p:nvPicPr>
                      <p:cNvPr id="16397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8738"/>
                        <a:ext cx="76993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241"/>
          <p:cNvSpPr txBox="1">
            <a:spLocks noChangeArrowheads="1"/>
          </p:cNvSpPr>
          <p:nvPr/>
        </p:nvSpPr>
        <p:spPr bwMode="auto">
          <a:xfrm>
            <a:off x="642938" y="501120"/>
            <a:ext cx="253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元系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-B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6388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35469"/>
              </p:ext>
            </p:extLst>
          </p:nvPr>
        </p:nvGraphicFramePr>
        <p:xfrm>
          <a:off x="4070350" y="3863975"/>
          <a:ext cx="3067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16388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863975"/>
                        <a:ext cx="30670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17241"/>
              </p:ext>
            </p:extLst>
          </p:nvPr>
        </p:nvGraphicFramePr>
        <p:xfrm>
          <a:off x="4046538" y="4435475"/>
          <a:ext cx="32813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1638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4435475"/>
                        <a:ext cx="328136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831675" y="3957815"/>
            <a:ext cx="305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两式消去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得</a:t>
            </a:r>
            <a:endParaRPr lang="zh-CN" altLang="en-US" sz="2800" baseline="-25000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391" name="矩形 2"/>
          <p:cNvSpPr>
            <a:spLocks noChangeArrowheads="1"/>
          </p:cNvSpPr>
          <p:nvPr/>
        </p:nvSpPr>
        <p:spPr bwMode="auto">
          <a:xfrm>
            <a:off x="836967" y="4759502"/>
            <a:ext cx="3271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两式消去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得</a:t>
            </a:r>
            <a:endParaRPr lang="zh-CN" altLang="en-US" sz="2800" baseline="-250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639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17636"/>
              </p:ext>
            </p:extLst>
          </p:nvPr>
        </p:nvGraphicFramePr>
        <p:xfrm>
          <a:off x="3873500" y="557213"/>
          <a:ext cx="2840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1639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57213"/>
                        <a:ext cx="28400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矩形 2"/>
          <p:cNvSpPr>
            <a:spLocks noChangeArrowheads="1"/>
          </p:cNvSpPr>
          <p:nvPr/>
        </p:nvSpPr>
        <p:spPr bwMode="auto">
          <a:xfrm>
            <a:off x="842964" y="5792611"/>
            <a:ext cx="3271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两式消去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得</a:t>
            </a:r>
            <a:endParaRPr lang="zh-CN" altLang="en-US" sz="2800" baseline="-250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394" name="TextBox 1"/>
          <p:cNvSpPr txBox="1">
            <a:spLocks noChangeArrowheads="1"/>
          </p:cNvSpPr>
          <p:nvPr/>
        </p:nvSpPr>
        <p:spPr bwMode="auto">
          <a:xfrm>
            <a:off x="800100" y="1084967"/>
            <a:ext cx="7756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温度的依赖性体现在饱和蒸汽压中，由拉乌尔定律可得用温度和任一强度性质表示的其他性质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639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07913"/>
              </p:ext>
            </p:extLst>
          </p:nvPr>
        </p:nvGraphicFramePr>
        <p:xfrm>
          <a:off x="4105275" y="5462588"/>
          <a:ext cx="34369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434960" imgH="457200" progId="Equation.DSMT4">
                  <p:embed/>
                </p:oleObj>
              </mc:Choice>
              <mc:Fallback>
                <p:oleObj name="Equation" r:id="rId11" imgW="1434960" imgH="457200" progId="Equation.DSMT4">
                  <p:embed/>
                  <p:pic>
                    <p:nvPicPr>
                      <p:cNvPr id="1639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462588"/>
                        <a:ext cx="34369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811389" y="2151776"/>
            <a:ext cx="5770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平衡条件：两相逸度相等</a:t>
            </a:r>
            <a:endParaRPr lang="zh-CN" altLang="en-US" sz="2800" baseline="-25000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checker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503238" y="496421"/>
            <a:ext cx="7678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理想稀溶液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ideal dilute solu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411" name="Text Box 16"/>
          <p:cNvSpPr txBox="1">
            <a:spLocks noChangeArrowheads="1"/>
          </p:cNvSpPr>
          <p:nvPr/>
        </p:nvSpPr>
        <p:spPr bwMode="auto">
          <a:xfrm>
            <a:off x="788988" y="1169272"/>
            <a:ext cx="7540625" cy="10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溶剂服从拉乌尔定律、溶质服从亨利定律的溶液，称为理想稀溶液</a:t>
            </a:r>
          </a:p>
        </p:txBody>
      </p:sp>
      <p:graphicFrame>
        <p:nvGraphicFramePr>
          <p:cNvPr id="174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28428"/>
              </p:ext>
            </p:extLst>
          </p:nvPr>
        </p:nvGraphicFramePr>
        <p:xfrm>
          <a:off x="1333324" y="4588391"/>
          <a:ext cx="7291387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82880" imgH="736560" progId="Equation.DSMT4">
                  <p:embed/>
                </p:oleObj>
              </mc:Choice>
              <mc:Fallback>
                <p:oleObj name="Equation" r:id="rId3" imgW="2882880" imgH="736560" progId="Equation.DSMT4">
                  <p:embed/>
                  <p:pic>
                    <p:nvPicPr>
                      <p:cNvPr id="174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324" y="4588391"/>
                        <a:ext cx="7291387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8"/>
          <p:cNvSpPr txBox="1">
            <a:spLocks noChangeArrowheads="1"/>
          </p:cNvSpPr>
          <p:nvPr/>
        </p:nvSpPr>
        <p:spPr bwMode="auto">
          <a:xfrm>
            <a:off x="788988" y="3715256"/>
            <a:ext cx="2868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元系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Symbol" pitchFamily="18" charset="2"/>
              </a:rPr>
              <a:t>−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7414" name="TextBox 1"/>
          <p:cNvSpPr txBox="1">
            <a:spLocks noChangeArrowheads="1"/>
          </p:cNvSpPr>
          <p:nvPr/>
        </p:nvSpPr>
        <p:spPr bwMode="auto">
          <a:xfrm>
            <a:off x="822325" y="2236788"/>
            <a:ext cx="7712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浓度较稀的实际溶液可近似看作理想稀溶液，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这与低压下实际气体可近似看作理想气体类似。</a:t>
            </a:r>
            <a:endParaRPr lang="zh-CN" altLang="en-US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415" name="矩形 1"/>
          <p:cNvSpPr>
            <a:spLocks noChangeArrowheads="1"/>
          </p:cNvSpPr>
          <p:nvPr/>
        </p:nvSpPr>
        <p:spPr bwMode="auto">
          <a:xfrm>
            <a:off x="855663" y="3178175"/>
            <a:ext cx="624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：理想稀溶液不是稀的理想溶液！</a:t>
            </a: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847306" y="4038421"/>
            <a:ext cx="3051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平衡条件</a:t>
            </a:r>
            <a:endParaRPr lang="zh-CN" altLang="en-US" sz="2800" baseline="-25000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619125" y="2746375"/>
            <a:ext cx="2157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>
                <a:solidFill>
                  <a:srgbClr val="FF3300"/>
                </a:solidFill>
                <a:latin typeface="Times New Roman" pitchFamily="18" charset="0"/>
                <a:ea typeface="黑体" pitchFamily="2" charset="-122"/>
              </a:rPr>
              <a:t>1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10226"/>
              </p:ext>
            </p:extLst>
          </p:nvPr>
        </p:nvGraphicFramePr>
        <p:xfrm>
          <a:off x="2373036" y="2733341"/>
          <a:ext cx="4872056" cy="10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36" y="2733341"/>
                        <a:ext cx="4872056" cy="105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88456"/>
              </p:ext>
            </p:extLst>
          </p:nvPr>
        </p:nvGraphicFramePr>
        <p:xfrm>
          <a:off x="2392184" y="3927239"/>
          <a:ext cx="5655026" cy="11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98600" imgH="457200" progId="Equation.DSMT4">
                  <p:embed/>
                </p:oleObj>
              </mc:Choice>
              <mc:Fallback>
                <p:oleObj name="Equation" r:id="rId5" imgW="2298600" imgH="4572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84" y="3927239"/>
                        <a:ext cx="5655026" cy="1122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47058"/>
              </p:ext>
            </p:extLst>
          </p:nvPr>
        </p:nvGraphicFramePr>
        <p:xfrm>
          <a:off x="2380244" y="5189669"/>
          <a:ext cx="5178489" cy="101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082600" imgH="406080" progId="Equation.DSMT4">
                  <p:embed/>
                </p:oleObj>
              </mc:Choice>
              <mc:Fallback>
                <p:oleObj name="Equation" r:id="rId7" imgW="2082600" imgH="406080" progId="Equation.DSMT4">
                  <p:embed/>
                  <p:pic>
                    <p:nvPicPr>
                      <p:cNvPr id="153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44" y="5189669"/>
                        <a:ext cx="5178489" cy="1011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21"/>
          <p:cNvSpPr txBox="1">
            <a:spLocks noChangeArrowheads="1"/>
          </p:cNvSpPr>
          <p:nvPr/>
        </p:nvSpPr>
        <p:spPr bwMode="auto">
          <a:xfrm>
            <a:off x="517525" y="519113"/>
            <a:ext cx="81407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甲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混合物可看作理想混合物。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它们的饱和蒸气压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9.96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.97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试计算：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0.200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混合物中苯和甲苯的分压和蒸气总压；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当蒸气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y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0.20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液相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蒸气总压。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22288" y="2914650"/>
            <a:ext cx="6064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itchFamily="18" charset="0"/>
                <a:ea typeface="黑体" pitchFamily="2" charset="-122"/>
              </a:rPr>
              <a:t>(2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60321"/>
              </p:ext>
            </p:extLst>
          </p:nvPr>
        </p:nvGraphicFramePr>
        <p:xfrm>
          <a:off x="1487133" y="3965335"/>
          <a:ext cx="4829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133" y="3965335"/>
                        <a:ext cx="48291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64849"/>
              </p:ext>
            </p:extLst>
          </p:nvPr>
        </p:nvGraphicFramePr>
        <p:xfrm>
          <a:off x="6815736" y="4160132"/>
          <a:ext cx="1749814" cy="51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736" y="4160132"/>
                        <a:ext cx="1749814" cy="51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32945"/>
              </p:ext>
            </p:extLst>
          </p:nvPr>
        </p:nvGraphicFramePr>
        <p:xfrm>
          <a:off x="1487133" y="4933710"/>
          <a:ext cx="6334834" cy="164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730240" imgH="711000" progId="Equation.DSMT4">
                  <p:embed/>
                </p:oleObj>
              </mc:Choice>
              <mc:Fallback>
                <p:oleObj name="Equation" r:id="rId7" imgW="2730240" imgH="711000" progId="Equation.DSMT4">
                  <p:embed/>
                  <p:pic>
                    <p:nvPicPr>
                      <p:cNvPr id="163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133" y="4933710"/>
                        <a:ext cx="6334834" cy="164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460"/>
              </p:ext>
            </p:extLst>
          </p:nvPr>
        </p:nvGraphicFramePr>
        <p:xfrm>
          <a:off x="1349837" y="2721063"/>
          <a:ext cx="3345706" cy="111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447560" imgH="482400" progId="Equation.DSMT4">
                  <p:embed/>
                </p:oleObj>
              </mc:Choice>
              <mc:Fallback>
                <p:oleObj name="Equation" r:id="rId9" imgW="1447560" imgH="482400" progId="Equation.DSMT4">
                  <p:embed/>
                  <p:pic>
                    <p:nvPicPr>
                      <p:cNvPr id="163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37" y="2721063"/>
                        <a:ext cx="3345706" cy="111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79839"/>
              </p:ext>
            </p:extLst>
          </p:nvPr>
        </p:nvGraphicFramePr>
        <p:xfrm>
          <a:off x="4938911" y="2756603"/>
          <a:ext cx="3795493" cy="103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676160" imgH="457200" progId="Equation.DSMT4">
                  <p:embed/>
                </p:oleObj>
              </mc:Choice>
              <mc:Fallback>
                <p:oleObj name="Equation" r:id="rId11" imgW="167616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911" y="2756603"/>
                        <a:ext cx="3795493" cy="103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1">
            <a:extLst>
              <a:ext uri="{FF2B5EF4-FFF2-40B4-BE49-F238E27FC236}">
                <a16:creationId xmlns:a16="http://schemas.microsoft.com/office/drawing/2014/main" id="{4EBAE0BC-E8A1-4D55-91AD-96A771545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19113"/>
            <a:ext cx="81407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甲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混合物可看作理想混合物。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它们的饱和蒸气压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9.96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.97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试计算：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0.200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混合物中苯和甲苯的分压和蒸气总压；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当蒸气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y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0.20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液相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蒸气总压。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72635" y="2487614"/>
            <a:ext cx="7237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先求乙醇的亨利系数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86846"/>
              </p:ext>
            </p:extLst>
          </p:nvPr>
        </p:nvGraphicFramePr>
        <p:xfrm>
          <a:off x="340218" y="3114273"/>
          <a:ext cx="8576452" cy="94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8" y="3114273"/>
                        <a:ext cx="8576452" cy="941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19615"/>
              </p:ext>
            </p:extLst>
          </p:nvPr>
        </p:nvGraphicFramePr>
        <p:xfrm>
          <a:off x="1007180" y="4262265"/>
          <a:ext cx="63944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705040" imgH="749160" progId="Equation.DSMT4">
                  <p:embed/>
                </p:oleObj>
              </mc:Choice>
              <mc:Fallback>
                <p:oleObj name="Equation" r:id="rId7" imgW="2705040" imgH="74916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80" y="4262265"/>
                        <a:ext cx="63944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018926A4-54A8-430D-A4C7-A2C0516D61C7}"/>
              </a:ext>
            </a:extLst>
          </p:cNvPr>
          <p:cNvGrpSpPr/>
          <p:nvPr/>
        </p:nvGrpSpPr>
        <p:grpSpPr>
          <a:xfrm>
            <a:off x="472635" y="573087"/>
            <a:ext cx="8331199" cy="1874788"/>
            <a:chOff x="472635" y="573087"/>
            <a:chExt cx="8331199" cy="1874788"/>
          </a:xfrm>
        </p:grpSpPr>
        <p:sp>
          <p:nvSpPr>
            <p:cNvPr id="9" name="Text Box 3">
              <a:extLst>
                <a:ext uri="{FF2B5EF4-FFF2-40B4-BE49-F238E27FC236}">
                  <a16:creationId xmlns:a16="http://schemas.microsoft.com/office/drawing/2014/main" id="{6C9BB542-E57B-419C-9864-8B8995797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35" y="573087"/>
              <a:ext cx="8331199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2 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97.11℃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w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300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乙醇水溶液的蒸气总压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.325k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纯水的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*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91.3k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。设可看作理想稀溶液，试求：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x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200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的蒸气总压和气相组成。</a:t>
              </a:r>
              <a:endPara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19E7BABD-455D-4BD0-B929-BB1C6DB268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2086"/>
                </p:ext>
              </p:extLst>
            </p:nvPr>
          </p:nvGraphicFramePr>
          <p:xfrm>
            <a:off x="729096" y="1897784"/>
            <a:ext cx="7685807" cy="550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3365280" imgH="241200" progId="Equation.DSMT4">
                    <p:embed/>
                  </p:oleObj>
                </mc:Choice>
                <mc:Fallback>
                  <p:oleObj name="Equation" r:id="rId9" imgW="3365280" imgH="241200" progId="Equation.DSMT4">
                    <p:embed/>
                    <p:pic>
                      <p:nvPicPr>
                        <p:cNvPr id="10" name="Object 5">
                          <a:extLst>
                            <a:ext uri="{FF2B5EF4-FFF2-40B4-BE49-F238E27FC236}">
                              <a16:creationId xmlns:a16="http://schemas.microsoft.com/office/drawing/2014/main" id="{19E7BABD-455D-4BD0-B929-BB1C6DB26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96" y="1897784"/>
                          <a:ext cx="7685807" cy="550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83511"/>
              </p:ext>
            </p:extLst>
          </p:nvPr>
        </p:nvGraphicFramePr>
        <p:xfrm>
          <a:off x="1248528" y="2922726"/>
          <a:ext cx="7294562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225600" imgH="1168200" progId="Equation.DSMT4">
                  <p:embed/>
                </p:oleObj>
              </mc:Choice>
              <mc:Fallback>
                <p:oleObj name="Equation" r:id="rId3" imgW="3225600" imgH="11682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28" y="2922726"/>
                        <a:ext cx="7294562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78190" y="2447875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E73CC4E-FA5B-4C62-9D16-3A583BC50997}"/>
              </a:ext>
            </a:extLst>
          </p:cNvPr>
          <p:cNvGrpSpPr/>
          <p:nvPr/>
        </p:nvGrpSpPr>
        <p:grpSpPr>
          <a:xfrm>
            <a:off x="472635" y="573087"/>
            <a:ext cx="8331199" cy="1874788"/>
            <a:chOff x="472635" y="573087"/>
            <a:chExt cx="8331199" cy="1874788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472635" y="573087"/>
              <a:ext cx="8331199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2 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97.11℃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, 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w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300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乙醇水溶液的蒸气总压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.325k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纯水的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*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91.3k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。设可看作理想稀溶液，试求：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x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0200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的蒸气总压和气相组成。</a:t>
              </a:r>
              <a:endPara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215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489888"/>
                </p:ext>
              </p:extLst>
            </p:nvPr>
          </p:nvGraphicFramePr>
          <p:xfrm>
            <a:off x="729096" y="1897784"/>
            <a:ext cx="7685807" cy="550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3365280" imgH="241200" progId="Equation.DSMT4">
                    <p:embed/>
                  </p:oleObj>
                </mc:Choice>
                <mc:Fallback>
                  <p:oleObj name="Equation" r:id="rId5" imgW="3365280" imgH="241200" progId="Equation.DSMT4">
                    <p:embed/>
                    <p:pic>
                      <p:nvPicPr>
                        <p:cNvPr id="215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96" y="1897784"/>
                          <a:ext cx="7685807" cy="550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76250" y="514350"/>
            <a:ext cx="840810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溶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中形成理想稀溶液。达到平衡时，气相中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分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溶液中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摩尔分数是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0425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已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饱和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.01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若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蒸气的总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问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g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C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中可以溶解多少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Cl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？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476250" y="2757806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75346"/>
              </p:ext>
            </p:extLst>
          </p:nvPr>
        </p:nvGraphicFramePr>
        <p:xfrm>
          <a:off x="2310288" y="2803832"/>
          <a:ext cx="4866322" cy="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162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288" y="2803832"/>
                        <a:ext cx="4866322" cy="99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4774"/>
              </p:ext>
            </p:extLst>
          </p:nvPr>
        </p:nvGraphicFramePr>
        <p:xfrm>
          <a:off x="1592486" y="3814081"/>
          <a:ext cx="6164698" cy="6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565360" imgH="253800" progId="Equation.DSMT4">
                  <p:embed/>
                </p:oleObj>
              </mc:Choice>
              <mc:Fallback>
                <p:oleObj name="Equation" r:id="rId5" imgW="2565360" imgH="253800" progId="Equation.DSMT4">
                  <p:embed/>
                  <p:pic>
                    <p:nvPicPr>
                      <p:cNvPr id="162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86" y="3814081"/>
                        <a:ext cx="6164698" cy="61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47788"/>
              </p:ext>
            </p:extLst>
          </p:nvPr>
        </p:nvGraphicFramePr>
        <p:xfrm>
          <a:off x="1640871" y="4433311"/>
          <a:ext cx="6182580" cy="108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666880" imgH="469800" progId="Equation.DSMT4">
                  <p:embed/>
                </p:oleObj>
              </mc:Choice>
              <mc:Fallback>
                <p:oleObj name="Equation" r:id="rId7" imgW="2666880" imgH="469800" progId="Equation.DSMT4">
                  <p:embed/>
                  <p:pic>
                    <p:nvPicPr>
                      <p:cNvPr id="162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71" y="4433311"/>
                        <a:ext cx="6182580" cy="1082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47309"/>
              </p:ext>
            </p:extLst>
          </p:nvPr>
        </p:nvGraphicFramePr>
        <p:xfrm>
          <a:off x="1065213" y="5483225"/>
          <a:ext cx="75834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314520" imgH="444240" progId="Equation.DSMT4">
                  <p:embed/>
                </p:oleObj>
              </mc:Choice>
              <mc:Fallback>
                <p:oleObj name="Equation" r:id="rId9" imgW="3314520" imgH="444240" progId="Equation.DSMT4">
                  <p:embed/>
                  <p:pic>
                    <p:nvPicPr>
                      <p:cNvPr id="162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483225"/>
                        <a:ext cx="75834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168</TotalTime>
  <Words>595</Words>
  <Application>Microsoft Office PowerPoint</Application>
  <PresentationFormat>全屏显示(4:3)</PresentationFormat>
  <Paragraphs>3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黑体</vt:lpstr>
      <vt:lpstr>楷体</vt:lpstr>
      <vt:lpstr>Arial</vt:lpstr>
      <vt:lpstr>Times New Roman</vt:lpstr>
      <vt:lpstr>Wingdings</vt:lpstr>
      <vt:lpstr>古瓶荷花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631</cp:revision>
  <dcterms:created xsi:type="dcterms:W3CDTF">1998-06-15T09:16:02Z</dcterms:created>
  <dcterms:modified xsi:type="dcterms:W3CDTF">2020-11-24T01:33:55Z</dcterms:modified>
</cp:coreProperties>
</file>